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91208F9" w14:textId="77777777" w:rsidR="003866D3" w:rsidRPr="003866D3" w:rsidRDefault="003866D3" w:rsidP="003866D3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63EEEA48" w14:textId="77777777" w:rsidR="003866D3" w:rsidRPr="003866D3" w:rsidRDefault="003866D3" w:rsidP="003866D3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5F9EC457" w14:textId="77777777" w:rsidR="003866D3" w:rsidRPr="003866D3" w:rsidRDefault="003866D3" w:rsidP="003866D3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68DF24EE" w14:textId="77777777" w:rsidR="003866D3" w:rsidRPr="003866D3" w:rsidRDefault="003866D3" w:rsidP="003866D3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5398AACE" w14:textId="31F7A75B" w:rsidR="003866D3" w:rsidRDefault="00EC377C" w:rsidP="003866D3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3866D3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 w:rsidR="008C023A"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  <w:r w:rsidR="003866D3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  <w:r w:rsidR="00F37AF4">
        <w:rPr>
          <w:rFonts w:ascii="Times New Roman" w:hAnsi="Times New Roman"/>
          <w:b/>
          <w:sz w:val="32"/>
          <w:szCs w:val="32"/>
          <w:lang w:val="en-US"/>
        </w:rPr>
        <w:t>(2p)</w:t>
      </w:r>
    </w:p>
    <w:p w14:paraId="22DD93B4" w14:textId="77777777" w:rsidR="004E5C1E" w:rsidRDefault="004E5C1E" w:rsidP="003866D3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29782554" w14:textId="4E7C5662" w:rsidR="0040283F" w:rsidRPr="00A93203" w:rsidRDefault="0040283F" w:rsidP="0040283F">
      <w:pPr>
        <w:spacing w:line="360" w:lineRule="exact"/>
        <w:rPr>
          <w:rFonts w:ascii="Times New Roman" w:hAnsi="Times New Roman"/>
          <w:szCs w:val="24"/>
        </w:rPr>
      </w:pPr>
      <w:r w:rsidRPr="00A93203">
        <w:rPr>
          <w:rFonts w:ascii="Times New Roman" w:eastAsia="Calibri" w:hAnsi="Times New Roman"/>
          <w:szCs w:val="24"/>
        </w:rPr>
        <w:t xml:space="preserve">Determine </w:t>
      </w:r>
      <w:r w:rsidR="00D7415D" w:rsidRPr="00D7415D">
        <w:rPr>
          <w:position w:val="-14"/>
        </w:rPr>
        <w:object w:dxaOrig="1219" w:dyaOrig="420" w14:anchorId="004C56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pt;height:21pt" o:ole="">
            <v:imagedata r:id="rId7" o:title=""/>
          </v:shape>
          <o:OLEObject Type="Embed" ProgID="Equation.DSMT4" ShapeID="_x0000_i1025" DrawAspect="Content" ObjectID="_1801370663" r:id="rId8"/>
        </w:object>
      </w:r>
      <w:r w:rsidRPr="00A93203">
        <w:rPr>
          <w:rFonts w:ascii="Times New Roman" w:eastAsia="Calibri" w:hAnsi="Times New Roman"/>
          <w:szCs w:val="24"/>
        </w:rPr>
        <w:t xml:space="preserve">,  </w:t>
      </w:r>
      <w:r w:rsidR="00D7415D" w:rsidRPr="00D7415D">
        <w:rPr>
          <w:position w:val="-6"/>
        </w:rPr>
        <w:object w:dxaOrig="520" w:dyaOrig="340" w14:anchorId="7F99FD15">
          <v:shape id="_x0000_i1026" type="#_x0000_t75" style="width:26.1pt;height:17.1pt" o:ole="">
            <v:imagedata r:id="rId9" o:title=""/>
          </v:shape>
          <o:OLEObject Type="Embed" ProgID="Equation.DSMT4" ShapeID="_x0000_i1026" DrawAspect="Content" ObjectID="_1801370664" r:id="rId10"/>
        </w:object>
      </w:r>
      <w:r w:rsidRPr="00A93203">
        <w:rPr>
          <w:rFonts w:ascii="Times New Roman" w:eastAsia="Calibri" w:hAnsi="Times New Roman"/>
          <w:szCs w:val="24"/>
        </w:rPr>
        <w:t xml:space="preserve">,  </w:t>
      </w:r>
      <w:r w:rsidR="00D7415D" w:rsidRPr="00D7415D">
        <w:rPr>
          <w:position w:val="-12"/>
        </w:rPr>
        <w:object w:dxaOrig="580" w:dyaOrig="400" w14:anchorId="64D4D45D">
          <v:shape id="_x0000_i1027" type="#_x0000_t75" style="width:29.2pt;height:20.25pt" o:ole="">
            <v:imagedata r:id="rId11" o:title=""/>
          </v:shape>
          <o:OLEObject Type="Embed" ProgID="Equation.DSMT4" ShapeID="_x0000_i1027" DrawAspect="Content" ObjectID="_1801370665" r:id="rId12"/>
        </w:object>
      </w:r>
      <w:r w:rsidRPr="00A93203">
        <w:rPr>
          <w:rFonts w:ascii="Times New Roman" w:eastAsia="Calibri" w:hAnsi="Times New Roman"/>
          <w:szCs w:val="24"/>
        </w:rPr>
        <w:t xml:space="preserve">, </w:t>
      </w:r>
      <w:r w:rsidR="00D7415D" w:rsidRPr="00D7415D">
        <w:rPr>
          <w:position w:val="-6"/>
        </w:rPr>
        <w:object w:dxaOrig="499" w:dyaOrig="340" w14:anchorId="0BA524A2">
          <v:shape id="_x0000_i1028" type="#_x0000_t75" style="width:24.9pt;height:17.1pt" o:ole="">
            <v:imagedata r:id="rId13" o:title=""/>
          </v:shape>
          <o:OLEObject Type="Embed" ProgID="Equation.DSMT4" ShapeID="_x0000_i1028" DrawAspect="Content" ObjectID="_1801370666" r:id="rId14"/>
        </w:object>
      </w:r>
      <w:r w:rsidRPr="00A93203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A93203">
        <w:rPr>
          <w:rFonts w:ascii="Times New Roman" w:eastAsia="Calibri" w:hAnsi="Times New Roman"/>
          <w:szCs w:val="24"/>
        </w:rPr>
        <w:t>ja</w:t>
      </w:r>
      <w:proofErr w:type="spellEnd"/>
      <w:r w:rsidRPr="00A93203">
        <w:rPr>
          <w:rFonts w:ascii="Times New Roman" w:eastAsia="Calibri" w:hAnsi="Times New Roman"/>
          <w:szCs w:val="24"/>
        </w:rPr>
        <w:t xml:space="preserve"> </w:t>
      </w:r>
      <w:r w:rsidR="00D7415D" w:rsidRPr="00D7415D">
        <w:rPr>
          <w:position w:val="-6"/>
        </w:rPr>
        <w:object w:dxaOrig="499" w:dyaOrig="340" w14:anchorId="454679E3">
          <v:shape id="_x0000_i1029" type="#_x0000_t75" style="width:24.9pt;height:17.1pt" o:ole="">
            <v:imagedata r:id="rId15" o:title=""/>
          </v:shape>
          <o:OLEObject Type="Embed" ProgID="Equation.DSMT4" ShapeID="_x0000_i1029" DrawAspect="Content" ObjectID="_1801370667" r:id="rId16"/>
        </w:object>
      </w:r>
      <w:r w:rsidRPr="00A93203">
        <w:rPr>
          <w:rFonts w:ascii="Times New Roman" w:eastAsia="Calibri" w:hAnsi="Times New Roman"/>
          <w:szCs w:val="24"/>
        </w:rPr>
        <w:t xml:space="preserve">when the components of tensors </w:t>
      </w:r>
      <w:r w:rsidR="00D7415D" w:rsidRPr="00025957">
        <w:rPr>
          <w:position w:val="-4"/>
        </w:rPr>
        <w:object w:dxaOrig="240" w:dyaOrig="320" w14:anchorId="6A709CF4">
          <v:shape id="_x0000_i1030" type="#_x0000_t75" style="width:12.05pt;height:16.35pt" o:ole="">
            <v:imagedata r:id="rId17" o:title=""/>
          </v:shape>
          <o:OLEObject Type="Embed" ProgID="Equation.DSMT4" ShapeID="_x0000_i1030" DrawAspect="Content" ObjectID="_1801370668" r:id="rId18"/>
        </w:object>
      </w:r>
      <w:r w:rsidRPr="00A93203">
        <w:rPr>
          <w:rFonts w:ascii="Times New Roman" w:eastAsia="Calibri" w:hAnsi="Times New Roman"/>
          <w:szCs w:val="24"/>
        </w:rPr>
        <w:t xml:space="preserve">, </w:t>
      </w:r>
      <w:r w:rsidR="00D7415D" w:rsidRPr="00D7415D">
        <w:rPr>
          <w:position w:val="-6"/>
        </w:rPr>
        <w:object w:dxaOrig="220" w:dyaOrig="340" w14:anchorId="621B730B">
          <v:shape id="_x0000_i1031" type="#_x0000_t75" style="width:11.3pt;height:17.1pt" o:ole="">
            <v:imagedata r:id="rId19" o:title=""/>
          </v:shape>
          <o:OLEObject Type="Embed" ProgID="Equation.DSMT4" ShapeID="_x0000_i1031" DrawAspect="Content" ObjectID="_1801370669" r:id="rId20"/>
        </w:object>
      </w:r>
      <w:r w:rsidRPr="00A93203">
        <w:rPr>
          <w:rFonts w:ascii="Times New Roman" w:eastAsia="Calibri" w:hAnsi="Times New Roman"/>
          <w:szCs w:val="24"/>
        </w:rPr>
        <w:fldChar w:fldCharType="begin"/>
      </w:r>
      <w:r w:rsidRPr="00A93203">
        <w:rPr>
          <w:rFonts w:ascii="Times New Roman" w:eastAsia="Calibri" w:hAnsi="Times New Roman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S</m:t>
        </m:r>
      </m:oMath>
      <w:r w:rsidRPr="00A93203">
        <w:rPr>
          <w:rFonts w:ascii="Times New Roman" w:eastAsia="Calibri" w:hAnsi="Times New Roman"/>
          <w:szCs w:val="24"/>
        </w:rPr>
        <w:instrText xml:space="preserve"> </w:instrText>
      </w:r>
      <w:r w:rsidRPr="00A93203">
        <w:rPr>
          <w:rFonts w:ascii="Times New Roman" w:eastAsia="Calibri" w:hAnsi="Times New Roman"/>
          <w:szCs w:val="24"/>
        </w:rPr>
        <w:fldChar w:fldCharType="end"/>
      </w:r>
      <w:r w:rsidRPr="00A93203">
        <w:rPr>
          <w:rFonts w:ascii="Times New Roman" w:eastAsia="Calibri" w:hAnsi="Times New Roman"/>
          <w:szCs w:val="24"/>
        </w:rPr>
        <w:t xml:space="preserve"> and </w:t>
      </w:r>
      <w:r w:rsidR="00D7415D" w:rsidRPr="00025957">
        <w:rPr>
          <w:position w:val="-4"/>
        </w:rPr>
        <w:object w:dxaOrig="220" w:dyaOrig="320" w14:anchorId="31C910D5">
          <v:shape id="_x0000_i1032" type="#_x0000_t75" style="width:11.3pt;height:16.35pt" o:ole="">
            <v:imagedata r:id="rId21" o:title=""/>
          </v:shape>
          <o:OLEObject Type="Embed" ProgID="Equation.DSMT4" ShapeID="_x0000_i1032" DrawAspect="Content" ObjectID="_1801370670" r:id="rId22"/>
        </w:object>
      </w:r>
      <w:r w:rsidRPr="00A93203">
        <w:rPr>
          <w:rFonts w:ascii="Times New Roman" w:hAnsi="Times New Roman"/>
          <w:szCs w:val="24"/>
        </w:rPr>
        <w:t xml:space="preserve"> in the orthonormal  </w:t>
      </w:r>
      <w:r w:rsidR="00D7415D" w:rsidRPr="00D7415D">
        <w:rPr>
          <w:position w:val="-10"/>
        </w:rPr>
        <w:object w:dxaOrig="800" w:dyaOrig="380" w14:anchorId="108A1248">
          <v:shape id="_x0000_i1033" type="#_x0000_t75" style="width:39.7pt;height:18.7pt" o:ole="">
            <v:imagedata r:id="rId23" o:title=""/>
          </v:shape>
          <o:OLEObject Type="Embed" ProgID="Equation.DSMT4" ShapeID="_x0000_i1033" DrawAspect="Content" ObjectID="_1801370671" r:id="rId24"/>
        </w:object>
      </w:r>
      <w:r>
        <w:rPr>
          <w:rFonts w:ascii="Times New Roman" w:hAnsi="Times New Roman"/>
          <w:szCs w:val="24"/>
        </w:rPr>
        <w:t xml:space="preserve"> </w:t>
      </w:r>
      <w:r w:rsidRPr="00A93203">
        <w:rPr>
          <w:rFonts w:ascii="Times New Roman" w:hAnsi="Times New Roman"/>
          <w:szCs w:val="24"/>
        </w:rPr>
        <w:t>basis are</w:t>
      </w:r>
    </w:p>
    <w:p w14:paraId="013CBF31" w14:textId="77777777" w:rsidR="0040283F" w:rsidRPr="00393389" w:rsidRDefault="0040283F" w:rsidP="0040283F">
      <w:pPr>
        <w:ind w:left="284" w:hanging="284"/>
        <w:rPr>
          <w:rFonts w:ascii="Times New Roman" w:hAnsi="Times New Roman"/>
          <w:snapToGrid/>
          <w:szCs w:val="24"/>
          <w:lang w:val="en-US" w:eastAsia="fi-FI"/>
        </w:rPr>
      </w:pPr>
    </w:p>
    <w:p w14:paraId="127F6CB5" w14:textId="03A30EFE" w:rsidR="0040283F" w:rsidRPr="0081316F" w:rsidRDefault="00D7415D" w:rsidP="0040283F">
      <w:pPr>
        <w:rPr>
          <w:rFonts w:ascii="Times New Roman" w:hAnsi="Times New Roman"/>
        </w:rPr>
      </w:pPr>
      <w:r w:rsidRPr="00D7415D">
        <w:rPr>
          <w:position w:val="-50"/>
        </w:rPr>
        <w:object w:dxaOrig="1140" w:dyaOrig="1120" w14:anchorId="22D19E4F">
          <v:shape id="_x0000_i1034" type="#_x0000_t75" style="width:56.8pt;height:55.65pt" o:ole="">
            <v:imagedata r:id="rId25" o:title=""/>
          </v:shape>
          <o:OLEObject Type="Embed" ProgID="Equation.DSMT4" ShapeID="_x0000_i1034" DrawAspect="Content" ObjectID="_1801370672" r:id="rId26"/>
        </w:object>
      </w:r>
      <w:r w:rsidR="0040283F" w:rsidRPr="00E81584">
        <w:rPr>
          <w:rFonts w:ascii="Times New Roman" w:eastAsia="Calibri" w:hAnsi="Times New Roman"/>
        </w:rPr>
        <w:t xml:space="preserve">, </w:t>
      </w:r>
      <w:r w:rsidRPr="00D7415D">
        <w:rPr>
          <w:position w:val="-50"/>
        </w:rPr>
        <w:object w:dxaOrig="1620" w:dyaOrig="1120" w14:anchorId="0EAB7066">
          <v:shape id="_x0000_i1035" type="#_x0000_t75" style="width:80.95pt;height:55.65pt" o:ole="">
            <v:imagedata r:id="rId27" o:title=""/>
          </v:shape>
          <o:OLEObject Type="Embed" ProgID="Equation.DSMT4" ShapeID="_x0000_i1035" DrawAspect="Content" ObjectID="_1801370673" r:id="rId28"/>
        </w:object>
      </w:r>
      <w:r w:rsidR="0040283F" w:rsidRPr="00E81584">
        <w:rPr>
          <w:rFonts w:ascii="Times New Roman" w:hAnsi="Times New Roman"/>
        </w:rPr>
        <w:fldChar w:fldCharType="begin"/>
      </w:r>
      <w:r w:rsidR="0040283F" w:rsidRPr="00E81584">
        <w:rPr>
          <w:rFonts w:ascii="Times New Roman" w:hAnsi="Times New Roman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napToGrid/>
                <w:sz w:val="22"/>
                <w:szCs w:val="22"/>
                <w:lang w:val="fi-FI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napToGrid/>
                <w:sz w:val="22"/>
                <w:szCs w:val="22"/>
                <w:lang w:val="en-US"/>
              </w:rPr>
              <m:t>S</m:t>
            </m:r>
            <m:ctrlPr>
              <w:rPr>
                <w:rFonts w:ascii="Cambria Math" w:eastAsia="Calibri" w:hAnsi="Cambria Math"/>
                <w:b/>
                <w:snapToGrid/>
                <w:sz w:val="22"/>
                <w:szCs w:val="22"/>
                <w:lang w:val="fi-FI"/>
              </w:rPr>
            </m:ctrlPr>
          </m:e>
        </m:d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snapToGrid/>
                <w:sz w:val="22"/>
                <w:szCs w:val="22"/>
                <w:lang w:val="fi-FI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snapToGrid/>
                    <w:sz w:val="22"/>
                    <w:szCs w:val="22"/>
                    <w:lang w:val="fi-F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-2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8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0</m:t>
                  </m:r>
                </m:e>
              </m:mr>
            </m:m>
          </m:e>
        </m:d>
      </m:oMath>
      <w:r w:rsidR="0040283F" w:rsidRPr="00E81584">
        <w:rPr>
          <w:rFonts w:ascii="Times New Roman" w:hAnsi="Times New Roman"/>
        </w:rPr>
        <w:instrText xml:space="preserve"> </w:instrText>
      </w:r>
      <w:r w:rsidR="0040283F" w:rsidRPr="00E81584">
        <w:rPr>
          <w:rFonts w:ascii="Times New Roman" w:hAnsi="Times New Roman"/>
        </w:rPr>
        <w:fldChar w:fldCharType="end"/>
      </w:r>
      <w:r w:rsidR="0040283F">
        <w:rPr>
          <w:rFonts w:ascii="Times New Roman" w:hAnsi="Times New Roman"/>
        </w:rPr>
        <w:t xml:space="preserve"> and</w:t>
      </w:r>
      <w:r w:rsidR="0040283F" w:rsidRPr="00E81584">
        <w:rPr>
          <w:rFonts w:ascii="Times New Roman" w:hAnsi="Times New Roman"/>
        </w:rPr>
        <w:t xml:space="preserve"> </w:t>
      </w:r>
      <w:r w:rsidRPr="00D7415D">
        <w:rPr>
          <w:position w:val="-50"/>
        </w:rPr>
        <w:object w:dxaOrig="1640" w:dyaOrig="1120" w14:anchorId="6B74BA57">
          <v:shape id="_x0000_i1036" type="#_x0000_t75" style="width:81.75pt;height:55.65pt" o:ole="">
            <v:imagedata r:id="rId29" o:title=""/>
          </v:shape>
          <o:OLEObject Type="Embed" ProgID="Equation.DSMT4" ShapeID="_x0000_i1036" DrawAspect="Content" ObjectID="_1801370674" r:id="rId30"/>
        </w:object>
      </w:r>
      <w:r w:rsidR="0040283F" w:rsidRPr="00E81584">
        <w:rPr>
          <w:rFonts w:ascii="Times New Roman" w:hAnsi="Times New Roman"/>
        </w:rPr>
        <w:fldChar w:fldCharType="begin"/>
      </w:r>
      <w:r w:rsidR="0040283F" w:rsidRPr="00E81584">
        <w:rPr>
          <w:rFonts w:ascii="Times New Roman" w:hAnsi="Times New Roman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napToGrid/>
                <w:sz w:val="22"/>
                <w:szCs w:val="22"/>
                <w:lang w:val="fi-FI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napToGrid/>
                <w:sz w:val="22"/>
                <w:szCs w:val="22"/>
                <w:lang w:val="en-US"/>
              </w:rPr>
              <m:t>T</m:t>
            </m:r>
            <m:ctrlPr>
              <w:rPr>
                <w:rFonts w:ascii="Cambria Math" w:eastAsia="Calibri" w:hAnsi="Cambria Math"/>
                <w:b/>
                <w:snapToGrid/>
                <w:sz w:val="22"/>
                <w:szCs w:val="22"/>
                <w:lang w:val="fi-FI"/>
              </w:rPr>
            </m:ctrlPr>
          </m:e>
        </m:d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snapToGrid/>
                <w:sz w:val="22"/>
                <w:szCs w:val="22"/>
                <w:lang w:val="fi-FI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snapToGrid/>
                    <w:sz w:val="22"/>
                    <w:szCs w:val="22"/>
                    <w:lang w:val="fi-F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5</m:t>
                  </m:r>
                </m:e>
              </m:mr>
            </m:m>
          </m:e>
        </m:d>
      </m:oMath>
      <w:r w:rsidR="0040283F" w:rsidRPr="00E81584">
        <w:rPr>
          <w:rFonts w:ascii="Times New Roman" w:hAnsi="Times New Roman"/>
        </w:rPr>
        <w:instrText xml:space="preserve"> </w:instrText>
      </w:r>
      <w:r w:rsidR="0040283F" w:rsidRPr="00E81584">
        <w:rPr>
          <w:rFonts w:ascii="Times New Roman" w:hAnsi="Times New Roman"/>
        </w:rPr>
        <w:fldChar w:fldCharType="end"/>
      </w:r>
      <w:r w:rsidR="0040283F" w:rsidRPr="00E81584">
        <w:rPr>
          <w:rFonts w:ascii="Times New Roman" w:hAnsi="Times New Roman"/>
        </w:rPr>
        <w:t>.</w:t>
      </w:r>
      <w:r w:rsidR="0040283F">
        <w:rPr>
          <w:rFonts w:ascii="Times New Roman" w:hAnsi="Times New Roman"/>
        </w:rPr>
        <w:t xml:space="preserve"> </w:t>
      </w:r>
    </w:p>
    <w:p w14:paraId="3D7A0E2F" w14:textId="77777777" w:rsidR="004E5C1E" w:rsidRPr="00393389" w:rsidRDefault="004E5C1E" w:rsidP="004E5C1E">
      <w:pPr>
        <w:rPr>
          <w:rFonts w:ascii="Times New Roman" w:hAnsi="Times New Roman"/>
          <w:snapToGrid/>
          <w:szCs w:val="24"/>
          <w:lang w:val="en-US" w:eastAsia="fi-FI"/>
        </w:rPr>
      </w:pPr>
    </w:p>
    <w:p w14:paraId="0E7EE96C" w14:textId="77777777" w:rsidR="004E5C1E" w:rsidRPr="00393389" w:rsidRDefault="004E5C1E" w:rsidP="0040283F">
      <w:pPr>
        <w:spacing w:line="360" w:lineRule="exact"/>
        <w:rPr>
          <w:rFonts w:ascii="Times New Roman" w:hAnsi="Times New Roman"/>
          <w:b/>
          <w:snapToGrid/>
          <w:szCs w:val="24"/>
          <w:lang w:val="en-US" w:eastAsia="fi-FI"/>
        </w:rPr>
      </w:pPr>
      <w:r w:rsidRPr="00393389">
        <w:rPr>
          <w:rFonts w:ascii="Times New Roman" w:hAnsi="Times New Roman"/>
          <w:b/>
          <w:snapToGrid/>
          <w:szCs w:val="24"/>
          <w:lang w:val="en-US" w:eastAsia="fi-FI"/>
        </w:rPr>
        <w:t>Solution template</w:t>
      </w:r>
    </w:p>
    <w:p w14:paraId="35CD82D7" w14:textId="00CD60E2" w:rsidR="00965578" w:rsidRDefault="0067299A" w:rsidP="0040283F">
      <w:pPr>
        <w:spacing w:line="360" w:lineRule="exact"/>
        <w:jc w:val="both"/>
        <w:rPr>
          <w:rFonts w:ascii="Times New Roman" w:hAnsi="Times New Roman"/>
        </w:rPr>
      </w:pPr>
      <w:r w:rsidRPr="00393389">
        <w:rPr>
          <w:rFonts w:ascii="Times New Roman" w:hAnsi="Times New Roman"/>
          <w:snapToGrid/>
          <w:szCs w:val="24"/>
          <w:lang w:val="en-US" w:eastAsia="fi-FI"/>
        </w:rPr>
        <w:t>The inner products of the basis vectors</w:t>
      </w:r>
      <w:r w:rsidR="004E5C1E" w:rsidRPr="00393389">
        <w:rPr>
          <w:rFonts w:ascii="Times New Roman" w:eastAsia="Calibri" w:hAnsi="Times New Roman"/>
          <w:snapToGrid/>
          <w:szCs w:val="24"/>
          <w:lang w:val="en-US" w:eastAsia="fi-FI"/>
        </w:rPr>
        <w:t xml:space="preserve"> </w:t>
      </w:r>
      <w:r w:rsidR="00D7415D" w:rsidRPr="00D7415D">
        <w:rPr>
          <w:position w:val="-6"/>
        </w:rPr>
        <w:object w:dxaOrig="740" w:dyaOrig="320" w14:anchorId="27B5B9C5">
          <v:shape id="_x0000_i1037" type="#_x0000_t75" style="width:36.95pt;height:16.35pt" o:ole="">
            <v:imagedata r:id="rId31" o:title=""/>
          </v:shape>
          <o:OLEObject Type="Embed" ProgID="Equation.DSMT4" ShapeID="_x0000_i1037" DrawAspect="Content" ObjectID="_1801370675" r:id="rId32"/>
        </w:object>
      </w:r>
      <w:r w:rsidR="006E21DE" w:rsidRPr="006E21DE">
        <w:rPr>
          <w:rFonts w:ascii="Times New Roman" w:eastAsia="Calibri" w:hAnsi="Times New Roman"/>
        </w:rPr>
        <w:t xml:space="preserve">, </w:t>
      </w:r>
      <w:r w:rsidR="00D7415D" w:rsidRPr="00D7415D">
        <w:rPr>
          <w:position w:val="-10"/>
        </w:rPr>
        <w:object w:dxaOrig="780" w:dyaOrig="360" w14:anchorId="19DCA4F0">
          <v:shape id="_x0000_i1038" type="#_x0000_t75" style="width:38.9pt;height:17.9pt" o:ole="">
            <v:imagedata r:id="rId33" o:title=""/>
          </v:shape>
          <o:OLEObject Type="Embed" ProgID="Equation.DSMT4" ShapeID="_x0000_i1038" DrawAspect="Content" ObjectID="_1801370676" r:id="rId34"/>
        </w:object>
      </w:r>
      <w:r w:rsidR="006E21DE" w:rsidRPr="006E21DE">
        <w:rPr>
          <w:rFonts w:ascii="Times New Roman" w:eastAsia="Calibri" w:hAnsi="Times New Roman"/>
        </w:rPr>
        <w:t xml:space="preserve"> </w:t>
      </w:r>
      <w:r w:rsidR="006E21DE">
        <w:rPr>
          <w:rFonts w:ascii="Times New Roman" w:eastAsia="Calibri" w:hAnsi="Times New Roman"/>
        </w:rPr>
        <w:t>and</w:t>
      </w:r>
      <w:r w:rsidR="006E21DE" w:rsidRPr="006E21DE">
        <w:rPr>
          <w:rFonts w:ascii="Times New Roman" w:eastAsia="Calibri" w:hAnsi="Times New Roman"/>
        </w:rPr>
        <w:t xml:space="preserve"> </w:t>
      </w:r>
      <w:r w:rsidR="00D7415D" w:rsidRPr="00D7415D">
        <w:rPr>
          <w:position w:val="-6"/>
        </w:rPr>
        <w:object w:dxaOrig="780" w:dyaOrig="340" w14:anchorId="11DBF292">
          <v:shape id="_x0000_i1039" type="#_x0000_t75" style="width:38.9pt;height:17.1pt" o:ole="">
            <v:imagedata r:id="rId35" o:title=""/>
          </v:shape>
          <o:OLEObject Type="Embed" ProgID="Equation.DSMT4" ShapeID="_x0000_i1039" DrawAspect="Content" ObjectID="_1801370677" r:id="rId36"/>
        </w:object>
      </w:r>
      <w:r w:rsidR="006E21DE" w:rsidRPr="006E21DE">
        <w:rPr>
          <w:rFonts w:ascii="Times New Roman" w:eastAsia="Calibri" w:hAnsi="Times New Roman"/>
        </w:rPr>
        <w:t xml:space="preserve"> </w:t>
      </w:r>
      <w:r w:rsidR="00965578" w:rsidRPr="00393389">
        <w:rPr>
          <w:rFonts w:ascii="Times New Roman" w:eastAsia="Calibri" w:hAnsi="Times New Roman"/>
          <w:snapToGrid/>
          <w:szCs w:val="24"/>
          <w:lang w:val="en-US" w:eastAsia="fi-FI"/>
        </w:rPr>
        <w:t xml:space="preserve">all </w:t>
      </w:r>
      <w:r w:rsidRPr="00393389">
        <w:rPr>
          <w:rFonts w:ascii="Times New Roman" w:eastAsia="Calibri" w:hAnsi="Times New Roman"/>
          <w:snapToGrid/>
          <w:szCs w:val="24"/>
          <w:lang w:val="en-US" w:eastAsia="fi-FI"/>
        </w:rPr>
        <w:t>the other combinations giv</w:t>
      </w:r>
      <w:r w:rsidR="00965578" w:rsidRPr="00393389">
        <w:rPr>
          <w:rFonts w:ascii="Times New Roman" w:eastAsia="Calibri" w:hAnsi="Times New Roman"/>
          <w:snapToGrid/>
          <w:szCs w:val="24"/>
          <w:lang w:val="en-US" w:eastAsia="fi-FI"/>
        </w:rPr>
        <w:t>ing</w:t>
      </w:r>
      <w:r w:rsidRPr="00393389">
        <w:rPr>
          <w:rFonts w:ascii="Times New Roman" w:eastAsia="Calibri" w:hAnsi="Times New Roman"/>
          <w:snapToGrid/>
          <w:szCs w:val="24"/>
          <w:lang w:val="en-US" w:eastAsia="fi-FI"/>
        </w:rPr>
        <w:t xml:space="preserve"> zeros</w:t>
      </w:r>
      <w:r w:rsidR="004E5C1E" w:rsidRPr="00393389">
        <w:rPr>
          <w:rFonts w:ascii="Times New Roman" w:eastAsia="Calibri" w:hAnsi="Times New Roman"/>
          <w:snapToGrid/>
          <w:szCs w:val="24"/>
          <w:lang w:val="en-US" w:eastAsia="fi-FI"/>
        </w:rPr>
        <w:t>.</w:t>
      </w:r>
      <w:r w:rsidR="006E21DE" w:rsidRPr="00393389">
        <w:rPr>
          <w:rFonts w:ascii="Times New Roman" w:eastAsia="Calibri" w:hAnsi="Times New Roman"/>
          <w:snapToGrid/>
          <w:szCs w:val="24"/>
          <w:lang w:val="en-US" w:eastAsia="fi-FI"/>
        </w:rPr>
        <w:t xml:space="preserve"> </w:t>
      </w:r>
      <w:r w:rsidR="006E21DE" w:rsidRPr="00393389">
        <w:rPr>
          <w:rFonts w:ascii="Times New Roman" w:hAnsi="Times New Roman"/>
          <w:snapToGrid/>
          <w:szCs w:val="24"/>
          <w:lang w:val="en-US" w:eastAsia="fi-FI"/>
        </w:rPr>
        <w:t xml:space="preserve">The double inner product should be treated just as two inner products </w:t>
      </w:r>
      <w:r w:rsidR="00377BFA" w:rsidRPr="00393389">
        <w:rPr>
          <w:rFonts w:ascii="Times New Roman" w:hAnsi="Times New Roman"/>
          <w:snapToGrid/>
          <w:szCs w:val="24"/>
          <w:lang w:val="en-US" w:eastAsia="fi-FI"/>
        </w:rPr>
        <w:t xml:space="preserve">by keeping the positions of the multiplication operator with respect to vectors. Therefore, in the vector identity </w:t>
      </w:r>
      <w:r w:rsidR="00D7415D" w:rsidRPr="00D7415D">
        <w:rPr>
          <w:position w:val="-10"/>
        </w:rPr>
        <w:object w:dxaOrig="2079" w:dyaOrig="380" w14:anchorId="4BD99D0C">
          <v:shape id="_x0000_i1040" type="#_x0000_t75" style="width:104.3pt;height:18.7pt" o:ole="">
            <v:imagedata r:id="rId37" o:title=""/>
          </v:shape>
          <o:OLEObject Type="Embed" ProgID="Equation.DSMT4" ShapeID="_x0000_i1040" DrawAspect="Content" ObjectID="_1801370678" r:id="rId38"/>
        </w:object>
      </w:r>
      <w:r w:rsidR="00377BFA" w:rsidRPr="00393389">
        <w:rPr>
          <w:rFonts w:ascii="Times New Roman" w:hAnsi="Times New Roman"/>
          <w:snapToGrid/>
          <w:szCs w:val="24"/>
          <w:lang w:val="en-US" w:eastAsia="fi-FI"/>
        </w:rPr>
        <w:t xml:space="preserve">, the first inner product between </w:t>
      </w:r>
      <w:r w:rsidR="00D7415D" w:rsidRPr="00D7415D">
        <w:rPr>
          <w:position w:val="-6"/>
        </w:rPr>
        <w:object w:dxaOrig="220" w:dyaOrig="340" w14:anchorId="43B71233">
          <v:shape id="_x0000_i1041" type="#_x0000_t75" style="width:11.3pt;height:17.1pt" o:ole="">
            <v:imagedata r:id="rId39" o:title=""/>
          </v:shape>
          <o:OLEObject Type="Embed" ProgID="Equation.DSMT4" ShapeID="_x0000_i1041" DrawAspect="Content" ObjectID="_1801370679" r:id="rId40"/>
        </w:object>
      </w:r>
      <w:r w:rsidR="00377BFA" w:rsidRPr="000A1891">
        <w:rPr>
          <w:rFonts w:ascii="Times New Roman" w:hAnsi="Times New Roman"/>
          <w:szCs w:val="24"/>
        </w:rPr>
        <w:t xml:space="preserve"> and </w:t>
      </w:r>
      <w:r w:rsidR="00377BFA" w:rsidRPr="00393389">
        <w:rPr>
          <w:rFonts w:ascii="Times New Roman" w:hAnsi="Times New Roman"/>
          <w:snapToGrid/>
          <w:szCs w:val="24"/>
          <w:lang w:val="en-US" w:eastAsia="fi-FI"/>
        </w:rPr>
        <w:t xml:space="preserve"> </w:t>
      </w:r>
      <w:r w:rsidR="00D7415D" w:rsidRPr="00D7415D">
        <w:rPr>
          <w:position w:val="-6"/>
        </w:rPr>
        <w:object w:dxaOrig="200" w:dyaOrig="279" w14:anchorId="64AE37CB">
          <v:shape id="_x0000_i1042" type="#_x0000_t75" style="width:9.75pt;height:13.6pt" o:ole="">
            <v:imagedata r:id="rId41" o:title=""/>
          </v:shape>
          <o:OLEObject Type="Embed" ProgID="Equation.DSMT4" ShapeID="_x0000_i1042" DrawAspect="Content" ObjectID="_1801370680" r:id="rId42"/>
        </w:object>
      </w:r>
      <w:r w:rsidR="00377BFA" w:rsidRPr="000A1891">
        <w:rPr>
          <w:rFonts w:ascii="Times New Roman" w:hAnsi="Times New Roman"/>
        </w:rPr>
        <w:t xml:space="preserve"> </w:t>
      </w:r>
      <w:r w:rsidR="00377BFA" w:rsidRPr="00393389">
        <w:rPr>
          <w:rFonts w:ascii="Times New Roman" w:hAnsi="Times New Roman"/>
          <w:snapToGrid/>
          <w:szCs w:val="24"/>
          <w:lang w:val="en-US" w:eastAsia="fi-FI"/>
        </w:rPr>
        <w:t xml:space="preserve">produces a scalar which can be moved in front of the expression. What remains is the inner product between </w:t>
      </w:r>
      <w:r w:rsidR="00D7415D" w:rsidRPr="00D7415D">
        <w:rPr>
          <w:position w:val="-6"/>
        </w:rPr>
        <w:object w:dxaOrig="200" w:dyaOrig="279" w14:anchorId="686AB573">
          <v:shape id="_x0000_i1043" type="#_x0000_t75" style="width:9.75pt;height:13.6pt" o:ole="">
            <v:imagedata r:id="rId43" o:title=""/>
          </v:shape>
          <o:OLEObject Type="Embed" ProgID="Equation.DSMT4" ShapeID="_x0000_i1043" DrawAspect="Content" ObjectID="_1801370681" r:id="rId44"/>
        </w:object>
      </w:r>
      <w:r w:rsidR="00377BFA" w:rsidRPr="000A1891">
        <w:rPr>
          <w:rFonts w:ascii="Times New Roman" w:hAnsi="Times New Roman"/>
          <w:szCs w:val="24"/>
        </w:rPr>
        <w:t xml:space="preserve"> and </w:t>
      </w:r>
      <w:r w:rsidR="00377BFA" w:rsidRPr="00393389">
        <w:rPr>
          <w:rFonts w:ascii="Times New Roman" w:hAnsi="Times New Roman"/>
          <w:snapToGrid/>
          <w:szCs w:val="24"/>
          <w:lang w:val="en-US" w:eastAsia="fi-FI"/>
        </w:rPr>
        <w:t xml:space="preserve"> </w:t>
      </w:r>
      <w:r w:rsidR="00D7415D" w:rsidRPr="00D7415D">
        <w:rPr>
          <w:position w:val="-6"/>
        </w:rPr>
        <w:object w:dxaOrig="220" w:dyaOrig="340" w14:anchorId="0B11F1D0">
          <v:shape id="_x0000_i1044" type="#_x0000_t75" style="width:11.3pt;height:17.1pt" o:ole="">
            <v:imagedata r:id="rId45" o:title=""/>
          </v:shape>
          <o:OLEObject Type="Embed" ProgID="Equation.DSMT4" ShapeID="_x0000_i1044" DrawAspect="Content" ObjectID="_1801370682" r:id="rId46"/>
        </w:object>
      </w:r>
      <w:r w:rsidR="00377BFA" w:rsidRPr="000A1891">
        <w:rPr>
          <w:rFonts w:ascii="Times New Roman" w:hAnsi="Times New Roman"/>
        </w:rPr>
        <w:t xml:space="preserve">. </w:t>
      </w:r>
    </w:p>
    <w:p w14:paraId="28214B32" w14:textId="77777777" w:rsidR="00965578" w:rsidRDefault="00965578" w:rsidP="006902F2">
      <w:pPr>
        <w:jc w:val="both"/>
        <w:rPr>
          <w:rFonts w:ascii="Times New Roman" w:eastAsia="Calibri" w:hAnsi="Times New Roman"/>
          <w:szCs w:val="24"/>
        </w:rPr>
      </w:pPr>
    </w:p>
    <w:p w14:paraId="204E95E2" w14:textId="6BCD6D2F" w:rsidR="00377BFA" w:rsidRPr="000A1891" w:rsidRDefault="006C7B8E" w:rsidP="004E5C1E">
      <w:pPr>
        <w:spacing w:line="360" w:lineRule="exact"/>
        <w:jc w:val="both"/>
        <w:rPr>
          <w:rFonts w:ascii="Times New Roman" w:hAnsi="Times New Roman"/>
        </w:rPr>
      </w:pPr>
      <w:r>
        <w:rPr>
          <w:rFonts w:ascii="Times New Roman" w:eastAsia="Calibri" w:hAnsi="Times New Roman"/>
          <w:szCs w:val="24"/>
        </w:rPr>
        <w:t xml:space="preserve">In conjugate </w:t>
      </w:r>
      <w:r w:rsidR="00D7415D" w:rsidRPr="00D7415D">
        <w:rPr>
          <w:position w:val="-12"/>
        </w:rPr>
        <w:object w:dxaOrig="300" w:dyaOrig="400" w14:anchorId="7C70307C">
          <v:shape id="_x0000_i1045" type="#_x0000_t75" style="width:15.2pt;height:20.25pt" o:ole="">
            <v:imagedata r:id="rId47" o:title=""/>
          </v:shape>
          <o:OLEObject Type="Embed" ProgID="Equation.DSMT4" ShapeID="_x0000_i1045" DrawAspect="Content" ObjectID="_1801370683" r:id="rId48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 xml:space="preserve">to </w:t>
      </w:r>
      <w:r w:rsidR="00D7415D" w:rsidRPr="00D7415D">
        <w:rPr>
          <w:position w:val="-6"/>
        </w:rPr>
        <w:object w:dxaOrig="220" w:dyaOrig="340" w14:anchorId="0B74E021">
          <v:shape id="_x0000_i1046" type="#_x0000_t75" style="width:11.3pt;height:17.1pt" o:ole="">
            <v:imagedata r:id="rId49" o:title=""/>
          </v:shape>
          <o:OLEObject Type="Embed" ProgID="Equation.DSMT4" ShapeID="_x0000_i1046" DrawAspect="Content" ObjectID="_1801370684" r:id="rId50"/>
        </w:object>
      </w:r>
      <w:r w:rsidRPr="006E21DE">
        <w:rPr>
          <w:rFonts w:ascii="Times New Roman" w:eastAsia="Calibri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the component matrix is transposed which corresponds to order change in all</w:t>
      </w:r>
      <w:r w:rsidRPr="006E21DE">
        <w:rPr>
          <w:rFonts w:ascii="Times New Roman" w:eastAsia="Calibri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 xml:space="preserve">the </w:t>
      </w:r>
      <w:r w:rsidRPr="006E21DE">
        <w:rPr>
          <w:rFonts w:ascii="Times New Roman" w:eastAsia="Calibri" w:hAnsi="Times New Roman"/>
          <w:szCs w:val="24"/>
        </w:rPr>
        <w:t>dyad</w:t>
      </w:r>
      <w:r>
        <w:rPr>
          <w:rFonts w:ascii="Times New Roman" w:eastAsia="Calibri" w:hAnsi="Times New Roman"/>
          <w:szCs w:val="24"/>
        </w:rPr>
        <w:t>s</w:t>
      </w:r>
      <w:r w:rsidRPr="006E21DE">
        <w:rPr>
          <w:rFonts w:ascii="Times New Roman" w:eastAsia="Calibri" w:hAnsi="Times New Roman"/>
          <w:szCs w:val="24"/>
        </w:rPr>
        <w:t xml:space="preserve"> </w:t>
      </w:r>
      <w:r w:rsidR="00D7415D" w:rsidRPr="00D7415D">
        <w:rPr>
          <w:position w:val="-6"/>
        </w:rPr>
        <w:object w:dxaOrig="920" w:dyaOrig="340" w14:anchorId="2A5EF436">
          <v:shape id="_x0000_i1047" type="#_x0000_t75" style="width:45.9pt;height:17.1pt" o:ole="">
            <v:imagedata r:id="rId51" o:title=""/>
          </v:shape>
          <o:OLEObject Type="Embed" ProgID="Equation.DSMT4" ShapeID="_x0000_i1047" DrawAspect="Content" ObjectID="_1801370685" r:id="rId52"/>
        </w:object>
      </w:r>
      <w:r w:rsidRPr="006E21DE">
        <w:rPr>
          <w:rFonts w:ascii="Times New Roman" w:hAnsi="Times New Roman"/>
          <w:szCs w:val="24"/>
        </w:rPr>
        <w:t xml:space="preserve">  </w:t>
      </w:r>
      <w:r w:rsidR="00D7415D" w:rsidRPr="00D7415D">
        <w:rPr>
          <w:position w:val="-10"/>
        </w:rPr>
        <w:object w:dxaOrig="1400" w:dyaOrig="380" w14:anchorId="45E222B7">
          <v:shape id="_x0000_i1048" type="#_x0000_t75" style="width:70.05pt;height:18.7pt" o:ole="">
            <v:imagedata r:id="rId53" o:title=""/>
          </v:shape>
          <o:OLEObject Type="Embed" ProgID="Equation.DSMT4" ShapeID="_x0000_i1048" DrawAspect="Content" ObjectID="_1801370686" r:id="rId54"/>
        </w:object>
      </w:r>
      <w:r>
        <w:rPr>
          <w:rFonts w:ascii="Times New Roman" w:hAnsi="Times New Roman"/>
          <w:szCs w:val="24"/>
        </w:rPr>
        <w:t xml:space="preserve"> of the tensor representation. </w:t>
      </w:r>
      <w:r w:rsidR="000A1891" w:rsidRPr="000A1891">
        <w:rPr>
          <w:rFonts w:ascii="Times New Roman" w:hAnsi="Times New Roman"/>
        </w:rPr>
        <w:t xml:space="preserve">Representations </w:t>
      </w:r>
      <w:r w:rsidR="000A1891">
        <w:rPr>
          <w:rFonts w:ascii="Times New Roman" w:hAnsi="Times New Roman"/>
        </w:rPr>
        <w:t xml:space="preserve">of </w:t>
      </w:r>
      <w:r w:rsidR="00D7415D" w:rsidRPr="00025957">
        <w:rPr>
          <w:position w:val="-4"/>
        </w:rPr>
        <w:object w:dxaOrig="240" w:dyaOrig="320" w14:anchorId="386A2BDB">
          <v:shape id="_x0000_i1049" type="#_x0000_t75" style="width:12.05pt;height:16.35pt" o:ole="">
            <v:imagedata r:id="rId55" o:title=""/>
          </v:shape>
          <o:OLEObject Type="Embed" ProgID="Equation.DSMT4" ShapeID="_x0000_i1049" DrawAspect="Content" ObjectID="_1801370687" r:id="rId56"/>
        </w:object>
      </w:r>
      <w:r w:rsidR="000A1891" w:rsidRPr="000A1891">
        <w:rPr>
          <w:rFonts w:ascii="Times New Roman" w:eastAsia="Calibri" w:hAnsi="Times New Roman"/>
          <w:szCs w:val="24"/>
        </w:rPr>
        <w:t xml:space="preserve">, </w:t>
      </w:r>
      <w:r w:rsidR="00D7415D" w:rsidRPr="00D7415D">
        <w:rPr>
          <w:position w:val="-6"/>
        </w:rPr>
        <w:object w:dxaOrig="220" w:dyaOrig="340" w14:anchorId="00072121">
          <v:shape id="_x0000_i1050" type="#_x0000_t75" style="width:11.3pt;height:17.1pt" o:ole="">
            <v:imagedata r:id="rId57" o:title=""/>
          </v:shape>
          <o:OLEObject Type="Embed" ProgID="Equation.DSMT4" ShapeID="_x0000_i1050" DrawAspect="Content" ObjectID="_1801370688" r:id="rId58"/>
        </w:object>
      </w:r>
      <w:r w:rsidR="000A1891" w:rsidRPr="000A1891">
        <w:rPr>
          <w:rFonts w:ascii="Times New Roman" w:eastAsia="Calibri" w:hAnsi="Times New Roman"/>
          <w:szCs w:val="24"/>
        </w:rPr>
        <w:fldChar w:fldCharType="begin"/>
      </w:r>
      <w:r w:rsidR="000A1891" w:rsidRPr="000A1891">
        <w:rPr>
          <w:rFonts w:ascii="Times New Roman" w:eastAsia="Calibri" w:hAnsi="Times New Roman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S</m:t>
        </m:r>
      </m:oMath>
      <w:r w:rsidR="000A1891" w:rsidRPr="000A1891">
        <w:rPr>
          <w:rFonts w:ascii="Times New Roman" w:eastAsia="Calibri" w:hAnsi="Times New Roman"/>
          <w:szCs w:val="24"/>
        </w:rPr>
        <w:instrText xml:space="preserve"> </w:instrText>
      </w:r>
      <w:r w:rsidR="000A1891" w:rsidRPr="000A1891">
        <w:rPr>
          <w:rFonts w:ascii="Times New Roman" w:eastAsia="Calibri" w:hAnsi="Times New Roman"/>
          <w:szCs w:val="24"/>
        </w:rPr>
        <w:fldChar w:fldCharType="end"/>
      </w:r>
      <w:r w:rsidR="000A1891" w:rsidRPr="000A1891">
        <w:rPr>
          <w:rFonts w:ascii="Times New Roman" w:eastAsia="Calibri" w:hAnsi="Times New Roman"/>
          <w:szCs w:val="24"/>
        </w:rPr>
        <w:t xml:space="preserve">, </w:t>
      </w:r>
      <w:r w:rsidR="00D7415D" w:rsidRPr="00D7415D">
        <w:rPr>
          <w:position w:val="-12"/>
        </w:rPr>
        <w:object w:dxaOrig="300" w:dyaOrig="400" w14:anchorId="3D2AD2EB">
          <v:shape id="_x0000_i1051" type="#_x0000_t75" style="width:15.2pt;height:20.25pt" o:ole="">
            <v:imagedata r:id="rId59" o:title=""/>
          </v:shape>
          <o:OLEObject Type="Embed" ProgID="Equation.DSMT4" ShapeID="_x0000_i1051" DrawAspect="Content" ObjectID="_1801370689" r:id="rId60"/>
        </w:object>
      </w:r>
      <w:r>
        <w:rPr>
          <w:rFonts w:ascii="Times New Roman" w:hAnsi="Times New Roman"/>
          <w:szCs w:val="24"/>
        </w:rPr>
        <w:t xml:space="preserve">, </w:t>
      </w:r>
      <w:r w:rsidR="00D7415D" w:rsidRPr="00025957">
        <w:rPr>
          <w:position w:val="-4"/>
        </w:rPr>
        <w:object w:dxaOrig="220" w:dyaOrig="320" w14:anchorId="5C531BBB">
          <v:shape id="_x0000_i1052" type="#_x0000_t75" style="width:11.3pt;height:16.35pt" o:ole="">
            <v:imagedata r:id="rId61" o:title=""/>
          </v:shape>
          <o:OLEObject Type="Embed" ProgID="Equation.DSMT4" ShapeID="_x0000_i1052" DrawAspect="Content" ObjectID="_1801370690" r:id="rId62"/>
        </w:object>
      </w:r>
      <w:r w:rsidR="000A1891" w:rsidRPr="000A1891">
        <w:rPr>
          <w:rFonts w:ascii="Times New Roman" w:hAnsi="Times New Roman"/>
          <w:szCs w:val="24"/>
        </w:rPr>
        <w:t xml:space="preserve">  and the second order unit tensor </w:t>
      </w:r>
      <w:r w:rsidR="00D7415D" w:rsidRPr="00025957">
        <w:rPr>
          <w:position w:val="-4"/>
        </w:rPr>
        <w:object w:dxaOrig="220" w:dyaOrig="320" w14:anchorId="69FB7813">
          <v:shape id="_x0000_i1053" type="#_x0000_t75" style="width:11.3pt;height:16.35pt" o:ole="">
            <v:imagedata r:id="rId63" o:title=""/>
          </v:shape>
          <o:OLEObject Type="Embed" ProgID="Equation.DSMT4" ShapeID="_x0000_i1053" DrawAspect="Content" ObjectID="_1801370691" r:id="rId64"/>
        </w:object>
      </w:r>
      <w:r w:rsidR="000A1891" w:rsidRPr="00393389">
        <w:rPr>
          <w:rFonts w:ascii="Times New Roman" w:hAnsi="Times New Roman"/>
          <w:snapToGrid/>
          <w:szCs w:val="24"/>
          <w:lang w:val="en-US" w:eastAsia="fi-FI"/>
        </w:rPr>
        <w:t xml:space="preserve">in </w:t>
      </w:r>
      <w:r w:rsidR="00D7415D" w:rsidRPr="00D7415D">
        <w:rPr>
          <w:position w:val="-10"/>
        </w:rPr>
        <w:object w:dxaOrig="980" w:dyaOrig="380" w14:anchorId="4228E9F9">
          <v:shape id="_x0000_i1054" type="#_x0000_t75" style="width:49.45pt;height:18.7pt" o:ole="">
            <v:imagedata r:id="rId65" o:title=""/>
          </v:shape>
          <o:OLEObject Type="Embed" ProgID="Equation.DSMT4" ShapeID="_x0000_i1054" DrawAspect="Content" ObjectID="_1801370692" r:id="rId66"/>
        </w:object>
      </w:r>
      <w:r w:rsidR="000A1891" w:rsidRPr="00393389">
        <w:rPr>
          <w:rFonts w:ascii="Times New Roman" w:hAnsi="Times New Roman"/>
          <w:snapToGrid/>
          <w:szCs w:val="24"/>
          <w:lang w:val="en-US" w:eastAsia="fi-FI"/>
        </w:rPr>
        <w:t>basis</w:t>
      </w:r>
    </w:p>
    <w:p w14:paraId="01D8B4FB" w14:textId="77777777" w:rsidR="004E5C1E" w:rsidRPr="00393389" w:rsidRDefault="004E5C1E" w:rsidP="004E5C1E">
      <w:pPr>
        <w:jc w:val="both"/>
        <w:rPr>
          <w:rFonts w:ascii="Times New Roman" w:eastAsia="Calibri" w:hAnsi="Times New Roman"/>
          <w:snapToGrid/>
          <w:szCs w:val="24"/>
          <w:lang w:val="en-US" w:eastAsia="fi-FI"/>
        </w:rPr>
      </w:pPr>
    </w:p>
    <w:p w14:paraId="71A3A54C" w14:textId="34223FCC" w:rsidR="006E21DE" w:rsidRPr="000A1891" w:rsidRDefault="00D7415D" w:rsidP="006E21DE">
      <w:pPr>
        <w:rPr>
          <w:rFonts w:ascii="Times New Roman" w:hAnsi="Times New Roman"/>
          <w:szCs w:val="24"/>
        </w:rPr>
      </w:pPr>
      <w:r w:rsidRPr="00D7415D">
        <w:rPr>
          <w:position w:val="-52"/>
        </w:rPr>
        <w:object w:dxaOrig="5280" w:dyaOrig="1200" w14:anchorId="3E337DB8">
          <v:shape id="_x0000_i1055" type="#_x0000_t75" style="width:263.85pt;height:59.95pt" o:ole="">
            <v:imagedata r:id="rId67" o:title=""/>
          </v:shape>
          <o:OLEObject Type="Embed" ProgID="Equation.DSMT4" ShapeID="_x0000_i1055" DrawAspect="Content" ObjectID="_1801370693" r:id="rId68"/>
        </w:object>
      </w:r>
      <w:r w:rsidR="006E21DE" w:rsidRPr="000A1891">
        <w:rPr>
          <w:rFonts w:ascii="Times New Roman" w:hAnsi="Times New Roman"/>
          <w:szCs w:val="24"/>
        </w:rPr>
        <w:t>,</w:t>
      </w:r>
    </w:p>
    <w:p w14:paraId="2E094395" w14:textId="77777777" w:rsidR="006E21DE" w:rsidRPr="006E21DE" w:rsidRDefault="006E21DE" w:rsidP="006E21DE">
      <w:pPr>
        <w:rPr>
          <w:rFonts w:ascii="Times New Roman" w:eastAsia="Calibri" w:hAnsi="Times New Roman"/>
          <w:szCs w:val="24"/>
        </w:rPr>
      </w:pPr>
    </w:p>
    <w:p w14:paraId="347275FC" w14:textId="2CF62105" w:rsidR="006E21DE" w:rsidRDefault="00D7415D" w:rsidP="006E21DE">
      <w:pPr>
        <w:rPr>
          <w:rFonts w:ascii="Times New Roman" w:hAnsi="Times New Roman"/>
          <w:szCs w:val="24"/>
        </w:rPr>
      </w:pPr>
      <w:r w:rsidRPr="00D7415D">
        <w:rPr>
          <w:position w:val="-52"/>
        </w:rPr>
        <w:object w:dxaOrig="6220" w:dyaOrig="1240" w14:anchorId="306FD1B6">
          <v:shape id="_x0000_i1056" type="#_x0000_t75" style="width:310.95pt;height:62.25pt" o:ole="">
            <v:imagedata r:id="rId69" o:title=""/>
          </v:shape>
          <o:OLEObject Type="Embed" ProgID="Equation.DSMT4" ShapeID="_x0000_i1056" DrawAspect="Content" ObjectID="_1801370694" r:id="rId70"/>
        </w:object>
      </w:r>
      <w:r w:rsidR="006E21DE" w:rsidRPr="006E21DE">
        <w:rPr>
          <w:rFonts w:ascii="Times New Roman" w:hAnsi="Times New Roman"/>
          <w:szCs w:val="24"/>
        </w:rPr>
        <w:fldChar w:fldCharType="begin"/>
      </w:r>
      <w:r w:rsidR="006E21DE" w:rsidRPr="006E21DE">
        <w:rPr>
          <w:rFonts w:ascii="Times New Roman" w:hAnsi="Times New Roman"/>
          <w:szCs w:val="24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napToGrid/>
                <w:sz w:val="22"/>
                <w:szCs w:val="22"/>
                <w:lang w:val="fi-FI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napToGrid/>
                <w:sz w:val="22"/>
                <w:szCs w:val="22"/>
                <w:lang w:val="en-US"/>
              </w:rPr>
              <m:t>S</m:t>
            </m:r>
            <m:ctrlPr>
              <w:rPr>
                <w:rFonts w:ascii="Cambria Math" w:eastAsia="Calibri" w:hAnsi="Cambria Math"/>
                <w:b/>
                <w:snapToGrid/>
                <w:sz w:val="22"/>
                <w:szCs w:val="22"/>
                <w:lang w:val="fi-FI"/>
              </w:rPr>
            </m:ctrlPr>
          </m:e>
        </m:d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snapToGrid/>
                <w:sz w:val="22"/>
                <w:szCs w:val="22"/>
                <w:lang w:val="fi-FI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snapToGrid/>
                    <w:sz w:val="22"/>
                    <w:szCs w:val="22"/>
                    <w:lang w:val="fi-F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-2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8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0</m:t>
                  </m:r>
                </m:e>
              </m:mr>
            </m:m>
          </m:e>
        </m:d>
      </m:oMath>
      <w:r w:rsidR="006E21DE" w:rsidRPr="006E21DE">
        <w:rPr>
          <w:rFonts w:ascii="Times New Roman" w:hAnsi="Times New Roman"/>
          <w:szCs w:val="24"/>
        </w:rPr>
        <w:instrText xml:space="preserve"> </w:instrText>
      </w:r>
      <w:r w:rsidR="006E21DE" w:rsidRPr="006E21DE">
        <w:rPr>
          <w:rFonts w:ascii="Times New Roman" w:hAnsi="Times New Roman"/>
          <w:szCs w:val="24"/>
        </w:rPr>
        <w:fldChar w:fldCharType="end"/>
      </w:r>
      <w:r w:rsidR="006E21DE" w:rsidRPr="006E21DE">
        <w:rPr>
          <w:rFonts w:ascii="Times New Roman" w:hAnsi="Times New Roman"/>
          <w:szCs w:val="24"/>
        </w:rPr>
        <w:t>,</w:t>
      </w:r>
    </w:p>
    <w:p w14:paraId="262509A2" w14:textId="77777777" w:rsidR="006C7B8E" w:rsidRDefault="006C7B8E" w:rsidP="006E21DE">
      <w:pPr>
        <w:rPr>
          <w:rFonts w:ascii="Times New Roman" w:hAnsi="Times New Roman"/>
          <w:szCs w:val="24"/>
        </w:rPr>
      </w:pPr>
    </w:p>
    <w:p w14:paraId="75EF5175" w14:textId="138034FD" w:rsidR="006C7B8E" w:rsidRPr="006E21DE" w:rsidRDefault="00D7415D" w:rsidP="006E21DE">
      <w:pPr>
        <w:rPr>
          <w:rFonts w:ascii="Times New Roman" w:hAnsi="Times New Roman"/>
          <w:szCs w:val="24"/>
        </w:rPr>
      </w:pPr>
      <w:r w:rsidRPr="00D7415D">
        <w:rPr>
          <w:position w:val="-52"/>
        </w:rPr>
        <w:object w:dxaOrig="6460" w:dyaOrig="1240" w14:anchorId="0FCBCF62">
          <v:shape id="_x0000_i1057" type="#_x0000_t75" style="width:323.05pt;height:62.25pt" o:ole="">
            <v:imagedata r:id="rId71" o:title=""/>
          </v:shape>
          <o:OLEObject Type="Embed" ProgID="Equation.DSMT4" ShapeID="_x0000_i1057" DrawAspect="Content" ObjectID="_1801370695" r:id="rId72"/>
        </w:object>
      </w:r>
      <w:r w:rsidR="006C7B8E">
        <w:rPr>
          <w:rFonts w:ascii="Times New Roman" w:hAnsi="Times New Roman"/>
          <w:szCs w:val="24"/>
        </w:rPr>
        <w:t>,</w:t>
      </w:r>
    </w:p>
    <w:p w14:paraId="7914EBE3" w14:textId="77777777" w:rsidR="006E21DE" w:rsidRPr="006E21DE" w:rsidRDefault="006E21DE" w:rsidP="006E21DE">
      <w:pPr>
        <w:rPr>
          <w:rFonts w:ascii="Times New Roman" w:hAnsi="Times New Roman"/>
          <w:szCs w:val="24"/>
        </w:rPr>
      </w:pPr>
    </w:p>
    <w:p w14:paraId="32AA635E" w14:textId="71999B07" w:rsidR="006E21DE" w:rsidRDefault="00D7415D" w:rsidP="006E21DE">
      <w:pPr>
        <w:rPr>
          <w:rFonts w:ascii="Times New Roman" w:hAnsi="Times New Roman"/>
          <w:szCs w:val="24"/>
        </w:rPr>
      </w:pPr>
      <w:r w:rsidRPr="00D7415D">
        <w:rPr>
          <w:position w:val="-52"/>
        </w:rPr>
        <w:object w:dxaOrig="6220" w:dyaOrig="1240" w14:anchorId="0BEA2CD5">
          <v:shape id="_x0000_i1058" type="#_x0000_t75" style="width:310.95pt;height:62.25pt" o:ole="">
            <v:imagedata r:id="rId73" o:title=""/>
          </v:shape>
          <o:OLEObject Type="Embed" ProgID="Equation.DSMT4" ShapeID="_x0000_i1058" DrawAspect="Content" ObjectID="_1801370696" r:id="rId74"/>
        </w:object>
      </w:r>
      <w:r w:rsidR="006E21DE" w:rsidRPr="006E21DE">
        <w:rPr>
          <w:rFonts w:ascii="Times New Roman" w:hAnsi="Times New Roman"/>
          <w:szCs w:val="24"/>
        </w:rPr>
        <w:fldChar w:fldCharType="begin"/>
      </w:r>
      <w:r w:rsidR="006E21DE" w:rsidRPr="006E21DE">
        <w:rPr>
          <w:rFonts w:ascii="Times New Roman" w:hAnsi="Times New Roman"/>
          <w:szCs w:val="24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napToGrid/>
                <w:sz w:val="22"/>
                <w:szCs w:val="22"/>
                <w:lang w:val="fi-FI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napToGrid/>
                <w:sz w:val="22"/>
                <w:szCs w:val="22"/>
                <w:lang w:val="en-US"/>
              </w:rPr>
              <m:t>T</m:t>
            </m:r>
            <m:ctrlPr>
              <w:rPr>
                <w:rFonts w:ascii="Cambria Math" w:eastAsia="Calibri" w:hAnsi="Cambria Math"/>
                <w:b/>
                <w:snapToGrid/>
                <w:sz w:val="22"/>
                <w:szCs w:val="22"/>
                <w:lang w:val="fi-FI"/>
              </w:rPr>
            </m:ctrlPr>
          </m:e>
        </m:d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snapToGrid/>
                <w:sz w:val="22"/>
                <w:szCs w:val="22"/>
                <w:lang w:val="fi-FI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snapToGrid/>
                    <w:sz w:val="22"/>
                    <w:szCs w:val="22"/>
                    <w:lang w:val="fi-F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5</m:t>
                  </m:r>
                </m:e>
              </m:mr>
            </m:m>
          </m:e>
        </m:d>
      </m:oMath>
      <w:r w:rsidR="006E21DE" w:rsidRPr="006E21DE">
        <w:rPr>
          <w:rFonts w:ascii="Times New Roman" w:hAnsi="Times New Roman"/>
          <w:szCs w:val="24"/>
        </w:rPr>
        <w:instrText xml:space="preserve"> </w:instrText>
      </w:r>
      <w:r w:rsidR="006E21DE" w:rsidRPr="006E21DE">
        <w:rPr>
          <w:rFonts w:ascii="Times New Roman" w:hAnsi="Times New Roman"/>
          <w:szCs w:val="24"/>
        </w:rPr>
        <w:fldChar w:fldCharType="end"/>
      </w:r>
      <w:r w:rsidR="006E21DE" w:rsidRPr="006E21DE">
        <w:rPr>
          <w:rFonts w:ascii="Times New Roman" w:hAnsi="Times New Roman"/>
          <w:szCs w:val="24"/>
        </w:rPr>
        <w:t xml:space="preserve">, </w:t>
      </w:r>
    </w:p>
    <w:p w14:paraId="4DB2E962" w14:textId="77777777" w:rsidR="000A1891" w:rsidRDefault="000A1891" w:rsidP="006E21DE">
      <w:pPr>
        <w:rPr>
          <w:rFonts w:ascii="Times New Roman" w:hAnsi="Times New Roman"/>
          <w:szCs w:val="24"/>
        </w:rPr>
      </w:pPr>
    </w:p>
    <w:p w14:paraId="63B04571" w14:textId="42B352CF" w:rsidR="000A1891" w:rsidRDefault="00D7415D" w:rsidP="000A1891">
      <w:pPr>
        <w:jc w:val="both"/>
        <w:rPr>
          <w:rFonts w:ascii="Times New Roman" w:hAnsi="Times New Roman"/>
          <w:szCs w:val="24"/>
        </w:rPr>
      </w:pPr>
      <w:r w:rsidRPr="00D7415D">
        <w:rPr>
          <w:position w:val="-52"/>
        </w:rPr>
        <w:object w:dxaOrig="6200" w:dyaOrig="1240" w14:anchorId="2A34E119">
          <v:shape id="_x0000_i1059" type="#_x0000_t75" style="width:310.2pt;height:62.25pt" o:ole="">
            <v:imagedata r:id="rId75" o:title=""/>
          </v:shape>
          <o:OLEObject Type="Embed" ProgID="Equation.DSMT4" ShapeID="_x0000_i1059" DrawAspect="Content" ObjectID="_1801370697" r:id="rId76"/>
        </w:object>
      </w:r>
      <w:r w:rsidR="000A1891">
        <w:rPr>
          <w:rFonts w:ascii="Times New Roman" w:hAnsi="Times New Roman"/>
          <w:szCs w:val="24"/>
        </w:rPr>
        <w:t>.</w:t>
      </w:r>
    </w:p>
    <w:p w14:paraId="7C64EF04" w14:textId="77777777" w:rsidR="000A1891" w:rsidRDefault="000A1891" w:rsidP="000A1891">
      <w:pPr>
        <w:jc w:val="both"/>
        <w:rPr>
          <w:rFonts w:ascii="Times New Roman" w:hAnsi="Times New Roman"/>
          <w:szCs w:val="24"/>
        </w:rPr>
      </w:pPr>
    </w:p>
    <w:p w14:paraId="47326D08" w14:textId="37901F4D" w:rsidR="00972585" w:rsidRDefault="000A1891" w:rsidP="006E21DE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Evaluation of a tensor </w:t>
      </w:r>
      <w:r w:rsidR="00972585">
        <w:rPr>
          <w:rFonts w:ascii="Times New Roman" w:hAnsi="Times New Roman"/>
          <w:szCs w:val="24"/>
        </w:rPr>
        <w:t xml:space="preserve">product </w:t>
      </w:r>
      <w:r>
        <w:rPr>
          <w:rFonts w:ascii="Times New Roman" w:hAnsi="Times New Roman"/>
          <w:szCs w:val="24"/>
        </w:rPr>
        <w:t>expressions consist of (I) substitution of the representations</w:t>
      </w:r>
      <w:r w:rsidR="00972585">
        <w:rPr>
          <w:rFonts w:ascii="Times New Roman" w:hAnsi="Times New Roman"/>
          <w:szCs w:val="24"/>
        </w:rPr>
        <w:t>, (II</w:t>
      </w:r>
      <w:proofErr w:type="gramStart"/>
      <w:r w:rsidR="00972585">
        <w:rPr>
          <w:rFonts w:ascii="Times New Roman" w:hAnsi="Times New Roman"/>
          <w:szCs w:val="24"/>
        </w:rPr>
        <w:t>)  term</w:t>
      </w:r>
      <w:proofErr w:type="gramEnd"/>
      <w:r w:rsidR="0040283F">
        <w:rPr>
          <w:rFonts w:ascii="Times New Roman" w:hAnsi="Times New Roman"/>
          <w:szCs w:val="24"/>
        </w:rPr>
        <w:t>-</w:t>
      </w:r>
      <w:r w:rsidR="00972585">
        <w:rPr>
          <w:rFonts w:ascii="Times New Roman" w:hAnsi="Times New Roman"/>
          <w:szCs w:val="24"/>
        </w:rPr>
        <w:t>by</w:t>
      </w:r>
      <w:r w:rsidR="0040283F">
        <w:rPr>
          <w:rFonts w:ascii="Times New Roman" w:hAnsi="Times New Roman"/>
          <w:szCs w:val="24"/>
        </w:rPr>
        <w:t>-</w:t>
      </w:r>
      <w:r w:rsidR="00972585">
        <w:rPr>
          <w:rFonts w:ascii="Times New Roman" w:hAnsi="Times New Roman"/>
          <w:szCs w:val="24"/>
        </w:rPr>
        <w:t>term expansion, (III) evaluation of the terms, (IV) simplification and/or restructuring the outcome.</w:t>
      </w:r>
    </w:p>
    <w:p w14:paraId="748D9A0E" w14:textId="77777777" w:rsidR="00972585" w:rsidRDefault="00972585" w:rsidP="0040283F">
      <w:pPr>
        <w:jc w:val="both"/>
        <w:rPr>
          <w:rFonts w:ascii="Times New Roman" w:hAnsi="Times New Roman"/>
          <w:szCs w:val="24"/>
        </w:rPr>
      </w:pPr>
    </w:p>
    <w:p w14:paraId="775BF63B" w14:textId="2450BCE1" w:rsidR="006E21DE" w:rsidRPr="00972585" w:rsidRDefault="000A1891" w:rsidP="006E21DE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eastAsia="Calibri" w:hAnsi="Times New Roman"/>
          <w:szCs w:val="24"/>
        </w:rPr>
        <w:t xml:space="preserve">Double inner product </w:t>
      </w:r>
      <w:r w:rsidR="00D7415D" w:rsidRPr="00D7415D">
        <w:rPr>
          <w:position w:val="-14"/>
        </w:rPr>
        <w:object w:dxaOrig="1219" w:dyaOrig="420" w14:anchorId="2F3B891D">
          <v:shape id="_x0000_i1060" type="#_x0000_t75" style="width:60.7pt;height:21pt" o:ole="">
            <v:imagedata r:id="rId77" o:title=""/>
          </v:shape>
          <o:OLEObject Type="Embed" ProgID="Equation.DSMT4" ShapeID="_x0000_i1060" DrawAspect="Content" ObjectID="_1801370698" r:id="rId78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produces a scalar</w:t>
      </w:r>
    </w:p>
    <w:p w14:paraId="1E022C0C" w14:textId="77777777" w:rsidR="006E21DE" w:rsidRPr="006E21DE" w:rsidRDefault="006E21DE" w:rsidP="006E21DE">
      <w:pPr>
        <w:jc w:val="both"/>
        <w:rPr>
          <w:rFonts w:ascii="Times New Roman" w:hAnsi="Times New Roman"/>
          <w:szCs w:val="24"/>
        </w:rPr>
      </w:pPr>
    </w:p>
    <w:p w14:paraId="54609084" w14:textId="7871D1C8" w:rsidR="0040283F" w:rsidRPr="006E21DE" w:rsidRDefault="0040283F" w:rsidP="0040283F">
      <w:pPr>
        <w:tabs>
          <w:tab w:val="left" w:pos="567"/>
        </w:tabs>
        <w:rPr>
          <w:rFonts w:ascii="Times New Roman" w:eastAsia="Calibri" w:hAnsi="Times New Roman"/>
          <w:szCs w:val="24"/>
        </w:rPr>
      </w:pPr>
      <w:r>
        <w:rPr>
          <w:rFonts w:ascii="Times New Roman" w:hAnsi="Times New Roman"/>
          <w:szCs w:val="24"/>
        </w:rPr>
        <w:t>(I)</w:t>
      </w:r>
      <w:r w:rsidRPr="006E21DE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4"/>
        </w:rPr>
        <w:object w:dxaOrig="4080" w:dyaOrig="420" w14:anchorId="5A754DBC">
          <v:shape id="_x0000_i1061" type="#_x0000_t75" style="width:203.95pt;height:21pt" o:ole="">
            <v:imagedata r:id="rId79" o:title=""/>
          </v:shape>
          <o:OLEObject Type="Embed" ProgID="Equation.DSMT4" ShapeID="_x0000_i1061" DrawAspect="Content" ObjectID="_1801370699" r:id="rId80"/>
        </w:object>
      </w:r>
      <w:r w:rsidRPr="006E21DE">
        <w:rPr>
          <w:rFonts w:ascii="Times New Roman" w:eastAsia="Calibri" w:hAnsi="Times New Roman"/>
          <w:szCs w:val="24"/>
        </w:rPr>
        <w:t xml:space="preserve">    </w:t>
      </w:r>
      <w:r w:rsidR="00D7415D" w:rsidRPr="00D7415D">
        <w:rPr>
          <w:position w:val="-6"/>
        </w:rPr>
        <w:object w:dxaOrig="340" w:dyaOrig="240" w14:anchorId="72609B6C">
          <v:shape id="_x0000_i1062" type="#_x0000_t75" style="width:17.1pt;height:12.05pt" o:ole="">
            <v:imagedata r:id="rId81" o:title=""/>
          </v:shape>
          <o:OLEObject Type="Embed" ProgID="Equation.DSMT4" ShapeID="_x0000_i1062" DrawAspect="Content" ObjectID="_1801370700" r:id="rId82"/>
        </w:object>
      </w:r>
    </w:p>
    <w:p w14:paraId="1794EEB9" w14:textId="77777777" w:rsidR="0040283F" w:rsidRPr="006E21DE" w:rsidRDefault="0040283F" w:rsidP="0040283F">
      <w:pPr>
        <w:tabs>
          <w:tab w:val="left" w:pos="567"/>
        </w:tabs>
        <w:rPr>
          <w:rFonts w:ascii="Times New Roman" w:eastAsia="Calibri" w:hAnsi="Times New Roman"/>
          <w:szCs w:val="24"/>
        </w:rPr>
      </w:pPr>
    </w:p>
    <w:p w14:paraId="4796EFB8" w14:textId="661E03AF" w:rsidR="0040283F" w:rsidRPr="006E21DE" w:rsidRDefault="0040283F" w:rsidP="0040283F">
      <w:pPr>
        <w:tabs>
          <w:tab w:val="left" w:pos="567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I) 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4"/>
        </w:rPr>
        <w:object w:dxaOrig="7640" w:dyaOrig="420" w14:anchorId="0A9CDB52">
          <v:shape id="_x0000_i1063" type="#_x0000_t75" style="width:382.2pt;height:21pt" o:ole="">
            <v:imagedata r:id="rId83" o:title=""/>
          </v:shape>
          <o:OLEObject Type="Embed" ProgID="Equation.DSMT4" ShapeID="_x0000_i1063" DrawAspect="Content" ObjectID="_1801370701" r:id="rId84"/>
        </w:object>
      </w:r>
      <w:r>
        <w:rPr>
          <w:rFonts w:ascii="Times New Roman" w:hAnsi="Times New Roman"/>
          <w:szCs w:val="24"/>
        </w:rPr>
        <w:t xml:space="preserve">  </w:t>
      </w:r>
      <w:r w:rsidR="00D7415D" w:rsidRPr="00D7415D">
        <w:rPr>
          <w:position w:val="-6"/>
        </w:rPr>
        <w:object w:dxaOrig="340" w:dyaOrig="240" w14:anchorId="180E7A25">
          <v:shape id="_x0000_i1064" type="#_x0000_t75" style="width:17.1pt;height:12.05pt" o:ole="">
            <v:imagedata r:id="rId85" o:title=""/>
          </v:shape>
          <o:OLEObject Type="Embed" ProgID="Equation.DSMT4" ShapeID="_x0000_i1064" DrawAspect="Content" ObjectID="_1801370702" r:id="rId86"/>
        </w:object>
      </w:r>
    </w:p>
    <w:p w14:paraId="04774EBF" w14:textId="77777777" w:rsidR="0040283F" w:rsidRPr="006E21DE" w:rsidRDefault="0040283F" w:rsidP="0040283F">
      <w:pPr>
        <w:tabs>
          <w:tab w:val="left" w:pos="567"/>
        </w:tabs>
        <w:rPr>
          <w:rFonts w:ascii="Times New Roman" w:hAnsi="Times New Roman"/>
          <w:szCs w:val="24"/>
        </w:rPr>
      </w:pPr>
    </w:p>
    <w:p w14:paraId="7014B440" w14:textId="0BD4BF69" w:rsidR="0040283F" w:rsidRDefault="0040283F" w:rsidP="0040283F">
      <w:pPr>
        <w:tabs>
          <w:tab w:val="left" w:pos="567"/>
        </w:tabs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(III)</w:t>
      </w:r>
      <w:r w:rsidRPr="006E21DE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4"/>
        </w:rPr>
        <w:object w:dxaOrig="3480" w:dyaOrig="400" w14:anchorId="2B629164">
          <v:shape id="_x0000_i1065" type="#_x0000_t75" style="width:173.95pt;height:20.25pt" o:ole="">
            <v:imagedata r:id="rId87" o:title=""/>
          </v:shape>
          <o:OLEObject Type="Embed" ProgID="Equation.DSMT4" ShapeID="_x0000_i1065" DrawAspect="Content" ObjectID="_1801370703" r:id="rId88"/>
        </w:object>
      </w:r>
      <w:r w:rsidRPr="006E21DE">
        <w:rPr>
          <w:rFonts w:ascii="Times New Roman" w:hAnsi="Times New Roman"/>
          <w:color w:val="FF0000"/>
          <w:szCs w:val="24"/>
        </w:rPr>
        <w:t xml:space="preserve"> </w:t>
      </w:r>
      <w:r w:rsidR="00D7415D" w:rsidRPr="00D7415D">
        <w:rPr>
          <w:position w:val="-6"/>
        </w:rPr>
        <w:object w:dxaOrig="340" w:dyaOrig="240" w14:anchorId="7D9F987C">
          <v:shape id="_x0000_i1066" type="#_x0000_t75" style="width:17.1pt;height:12.05pt" o:ole="">
            <v:imagedata r:id="rId89" o:title=""/>
          </v:shape>
          <o:OLEObject Type="Embed" ProgID="Equation.DSMT4" ShapeID="_x0000_i1066" DrawAspect="Content" ObjectID="_1801370704" r:id="rId90"/>
        </w:object>
      </w:r>
    </w:p>
    <w:p w14:paraId="6553E44C" w14:textId="77777777" w:rsidR="0040283F" w:rsidRDefault="0040283F" w:rsidP="0040283F">
      <w:pPr>
        <w:tabs>
          <w:tab w:val="left" w:pos="567"/>
        </w:tabs>
        <w:rPr>
          <w:rFonts w:ascii="Times New Roman" w:hAnsi="Times New Roman"/>
          <w:color w:val="FF0000"/>
          <w:szCs w:val="24"/>
        </w:rPr>
      </w:pPr>
    </w:p>
    <w:p w14:paraId="70E1C9CE" w14:textId="797682F2" w:rsidR="00CE1F35" w:rsidRDefault="0040283F" w:rsidP="00731803">
      <w:pPr>
        <w:tabs>
          <w:tab w:val="left" w:pos="567"/>
        </w:tabs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(IV)</w:t>
      </w:r>
      <w:r w:rsidRPr="006E21DE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4"/>
        </w:rPr>
        <w:object w:dxaOrig="920" w:dyaOrig="400" w14:anchorId="04830E3B">
          <v:shape id="_x0000_i1067" type="#_x0000_t75" style="width:45.9pt;height:20.25pt" o:ole="">
            <v:imagedata r:id="rId91" o:title=""/>
          </v:shape>
          <o:OLEObject Type="Embed" ProgID="Equation.DSMT4" ShapeID="_x0000_i1067" DrawAspect="Content" ObjectID="_1801370705" r:id="rId92"/>
        </w:object>
      </w:r>
      <w:r w:rsidRPr="006E21DE">
        <w:rPr>
          <w:rFonts w:ascii="Times New Roman" w:hAnsi="Times New Roman"/>
          <w:szCs w:val="24"/>
        </w:rPr>
        <w:t xml:space="preserve">.     </w:t>
      </w:r>
      <w:r w:rsidRPr="003361C0">
        <w:rPr>
          <w:rFonts w:ascii="Times New Roman" w:hAnsi="Times New Roman"/>
          <w:color w:val="C00000"/>
          <w:szCs w:val="24"/>
        </w:rPr>
        <w:sym w:font="Wingdings" w:char="F0E7"/>
      </w:r>
      <w:r w:rsidRPr="006E21DE">
        <w:rPr>
          <w:rFonts w:ascii="Times New Roman" w:hAnsi="Times New Roman"/>
          <w:color w:val="FF0000"/>
          <w:szCs w:val="24"/>
        </w:rPr>
        <w:t xml:space="preserve">   </w:t>
      </w:r>
    </w:p>
    <w:p w14:paraId="5F2746F6" w14:textId="77777777" w:rsidR="00731803" w:rsidRPr="006E21DE" w:rsidRDefault="00731803" w:rsidP="00731803">
      <w:pPr>
        <w:tabs>
          <w:tab w:val="left" w:pos="567"/>
        </w:tabs>
        <w:rPr>
          <w:rFonts w:ascii="Times New Roman" w:hAnsi="Times New Roman"/>
          <w:color w:val="FF0000"/>
          <w:szCs w:val="24"/>
        </w:rPr>
      </w:pPr>
    </w:p>
    <w:p w14:paraId="7F4FC9FD" w14:textId="6E1F1325" w:rsidR="00972585" w:rsidRPr="00972585" w:rsidRDefault="00972585" w:rsidP="00972585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eastAsia="Calibri" w:hAnsi="Times New Roman"/>
          <w:szCs w:val="24"/>
        </w:rPr>
        <w:t xml:space="preserve">Double inner product </w:t>
      </w:r>
      <w:r w:rsidR="00D7415D" w:rsidRPr="00D7415D">
        <w:rPr>
          <w:position w:val="-6"/>
        </w:rPr>
        <w:object w:dxaOrig="520" w:dyaOrig="340" w14:anchorId="1F5F02E1">
          <v:shape id="_x0000_i1068" type="#_x0000_t75" style="width:26.1pt;height:17.1pt" o:ole="">
            <v:imagedata r:id="rId93" o:title=""/>
          </v:shape>
          <o:OLEObject Type="Embed" ProgID="Equation.DSMT4" ShapeID="_x0000_i1068" DrawAspect="Content" ObjectID="_1801370706" r:id="rId94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produces a scalar</w:t>
      </w:r>
    </w:p>
    <w:p w14:paraId="3304EFCA" w14:textId="77777777" w:rsidR="006E21DE" w:rsidRPr="006E21DE" w:rsidRDefault="006E21DE" w:rsidP="00A373AE">
      <w:pPr>
        <w:spacing w:line="360" w:lineRule="auto"/>
        <w:rPr>
          <w:rFonts w:ascii="Times New Roman" w:eastAsia="Calibri" w:hAnsi="Times New Roman"/>
          <w:szCs w:val="24"/>
        </w:rPr>
      </w:pPr>
    </w:p>
    <w:p w14:paraId="5F6FDC0B" w14:textId="79159E65" w:rsidR="006E21DE" w:rsidRPr="006E21DE" w:rsidRDefault="00972585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I)</w:t>
      </w:r>
      <w:r w:rsidR="006E21DE" w:rsidRPr="006E21DE">
        <w:rPr>
          <w:rFonts w:ascii="Times New Roman" w:hAnsi="Times New Roman"/>
          <w:szCs w:val="24"/>
        </w:rPr>
        <w:t xml:space="preserve">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60" w:dyaOrig="380" w14:anchorId="5AC30635">
          <v:shape id="_x0000_i1069" type="#_x0000_t75" style="width:333.15pt;height:18.7pt" o:ole="">
            <v:imagedata r:id="rId95" o:title=""/>
          </v:shape>
          <o:OLEObject Type="Embed" ProgID="Equation.DSMT4" ShapeID="_x0000_i1069" DrawAspect="Content" ObjectID="_1801370707" r:id="rId96"/>
        </w:object>
      </w:r>
      <w:r w:rsidR="006E21DE" w:rsidRPr="006E21DE">
        <w:rPr>
          <w:rFonts w:ascii="Times New Roman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0C22EDA3">
          <v:shape id="_x0000_i1070" type="#_x0000_t75" style="width:17.1pt;height:12.05pt" o:ole="">
            <v:imagedata r:id="rId97" o:title=""/>
          </v:shape>
          <o:OLEObject Type="Embed" ProgID="Equation.DSMT4" ShapeID="_x0000_i1070" DrawAspect="Content" ObjectID="_1801370708" r:id="rId98"/>
        </w:object>
      </w:r>
    </w:p>
    <w:p w14:paraId="61596CA8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3EAA60FE" w14:textId="384C45DA" w:rsidR="006E21DE" w:rsidRPr="006E21DE" w:rsidRDefault="00972585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I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60" w:dyaOrig="380" w14:anchorId="2407741D">
          <v:shape id="_x0000_i1071" type="#_x0000_t75" style="width:333.15pt;height:18.7pt" o:ole="">
            <v:imagedata r:id="rId99" o:title=""/>
          </v:shape>
          <o:OLEObject Type="Embed" ProgID="Equation.DSMT4" ShapeID="_x0000_i1071" DrawAspect="Content" ObjectID="_1801370709" r:id="rId100"/>
        </w:object>
      </w:r>
      <w:r w:rsidR="006E21DE" w:rsidRPr="006E21DE">
        <w:rPr>
          <w:rFonts w:ascii="Times New Roman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215AD1CA">
          <v:shape id="_x0000_i1072" type="#_x0000_t75" style="width:17.1pt;height:12.05pt" o:ole="">
            <v:imagedata r:id="rId101" o:title=""/>
          </v:shape>
          <o:OLEObject Type="Embed" ProgID="Equation.DSMT4" ShapeID="_x0000_i1072" DrawAspect="Content" ObjectID="_1801370710" r:id="rId102"/>
        </w:object>
      </w:r>
    </w:p>
    <w:p w14:paraId="2957C2B2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26D4F903" w14:textId="02E0AE6C" w:rsidR="006E21DE" w:rsidRDefault="00972585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 xml:space="preserve">(III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60" w:dyaOrig="380" w14:anchorId="13E2B074">
          <v:shape id="_x0000_i1073" type="#_x0000_t75" style="width:333.15pt;height:18.7pt" o:ole="">
            <v:imagedata r:id="rId103" o:title=""/>
          </v:shape>
          <o:OLEObject Type="Embed" ProgID="Equation.DSMT4" ShapeID="_x0000_i1073" DrawAspect="Content" ObjectID="_1801370711" r:id="rId104"/>
        </w:object>
      </w:r>
      <w:r w:rsidR="006E21DE" w:rsidRPr="006E21DE">
        <w:rPr>
          <w:rFonts w:ascii="Times New Roman" w:eastAsia="Calibri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1C53469F">
          <v:shape id="_x0000_i1074" type="#_x0000_t75" style="width:17.1pt;height:12.05pt" o:ole="">
            <v:imagedata r:id="rId105" o:title=""/>
          </v:shape>
          <o:OLEObject Type="Embed" ProgID="Equation.DSMT4" ShapeID="_x0000_i1074" DrawAspect="Content" ObjectID="_1801370712" r:id="rId106"/>
        </w:object>
      </w:r>
    </w:p>
    <w:p w14:paraId="5361B378" w14:textId="77777777" w:rsidR="00972585" w:rsidRDefault="00972585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</w:p>
    <w:p w14:paraId="662ED217" w14:textId="28B6FD17" w:rsidR="00972585" w:rsidRPr="006E21DE" w:rsidRDefault="00972585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 xml:space="preserve">(IV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60" w:dyaOrig="380" w14:anchorId="7897D7B0">
          <v:shape id="_x0000_i1075" type="#_x0000_t75" style="width:333.15pt;height:18.7pt" o:ole="">
            <v:imagedata r:id="rId107" o:title=""/>
          </v:shape>
          <o:OLEObject Type="Embed" ProgID="Equation.DSMT4" ShapeID="_x0000_i1075" DrawAspect="Content" ObjectID="_1801370713" r:id="rId108"/>
        </w:object>
      </w:r>
      <w:r w:rsidRPr="006E21DE">
        <w:rPr>
          <w:rFonts w:ascii="Times New Roman" w:eastAsia="Calibri" w:hAnsi="Times New Roman"/>
          <w:szCs w:val="24"/>
        </w:rPr>
        <w:t xml:space="preserve">.   </w:t>
      </w:r>
      <w:r w:rsidRPr="00A373AE">
        <w:rPr>
          <w:rFonts w:ascii="Times New Roman" w:hAnsi="Times New Roman"/>
          <w:color w:val="C00000"/>
          <w:szCs w:val="24"/>
        </w:rPr>
        <w:sym w:font="Wingdings" w:char="F0E7"/>
      </w:r>
    </w:p>
    <w:p w14:paraId="2D3EB1D8" w14:textId="77777777" w:rsidR="006E21DE" w:rsidRPr="006E21DE" w:rsidRDefault="006E21DE" w:rsidP="006E21DE">
      <w:pPr>
        <w:spacing w:line="360" w:lineRule="auto"/>
        <w:jc w:val="both"/>
        <w:rPr>
          <w:rFonts w:ascii="Times New Roman" w:eastAsia="Calibri" w:hAnsi="Times New Roman"/>
          <w:szCs w:val="24"/>
        </w:rPr>
      </w:pPr>
    </w:p>
    <w:p w14:paraId="59397E1D" w14:textId="7E3FC33C" w:rsidR="006E21DE" w:rsidRPr="006E21DE" w:rsidRDefault="006C7B8E" w:rsidP="006E21DE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eastAsia="Calibri" w:hAnsi="Times New Roman"/>
          <w:szCs w:val="24"/>
        </w:rPr>
        <w:t xml:space="preserve">Double inner product </w:t>
      </w:r>
      <w:r w:rsidR="00D7415D" w:rsidRPr="00D7415D">
        <w:rPr>
          <w:position w:val="-12"/>
        </w:rPr>
        <w:object w:dxaOrig="580" w:dyaOrig="400" w14:anchorId="7694F094">
          <v:shape id="_x0000_i1076" type="#_x0000_t75" style="width:29.2pt;height:20.25pt" o:ole="">
            <v:imagedata r:id="rId109" o:title=""/>
          </v:shape>
          <o:OLEObject Type="Embed" ProgID="Equation.DSMT4" ShapeID="_x0000_i1076" DrawAspect="Content" ObjectID="_1801370714" r:id="rId110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produces a scalar</w:t>
      </w:r>
    </w:p>
    <w:p w14:paraId="0DA805CA" w14:textId="77777777" w:rsidR="006E21DE" w:rsidRPr="006E21DE" w:rsidRDefault="006E21DE" w:rsidP="00A373AE">
      <w:pPr>
        <w:spacing w:line="360" w:lineRule="auto"/>
        <w:jc w:val="both"/>
        <w:rPr>
          <w:rFonts w:ascii="Times New Roman" w:eastAsia="Calibri" w:hAnsi="Times New Roman"/>
          <w:szCs w:val="24"/>
        </w:rPr>
      </w:pPr>
    </w:p>
    <w:p w14:paraId="01F2D567" w14:textId="49C69631" w:rsidR="006E21DE" w:rsidRPr="006E21DE" w:rsidRDefault="006C7B8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) 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2"/>
        </w:rPr>
        <w:object w:dxaOrig="6740" w:dyaOrig="400" w14:anchorId="72835FC3">
          <v:shape id="_x0000_i1077" type="#_x0000_t75" style="width:337.05pt;height:20.25pt" o:ole="">
            <v:imagedata r:id="rId111" o:title=""/>
          </v:shape>
          <o:OLEObject Type="Embed" ProgID="Equation.DSMT4" ShapeID="_x0000_i1077" DrawAspect="Content" ObjectID="_1801370715" r:id="rId112"/>
        </w:object>
      </w:r>
      <w:r w:rsidR="006E21DE" w:rsidRPr="006E21DE">
        <w:rPr>
          <w:rFonts w:ascii="Times New Roman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4ADA566F">
          <v:shape id="_x0000_i1078" type="#_x0000_t75" style="width:17.1pt;height:12.05pt" o:ole="">
            <v:imagedata r:id="rId113" o:title=""/>
          </v:shape>
          <o:OLEObject Type="Embed" ProgID="Equation.DSMT4" ShapeID="_x0000_i1078" DrawAspect="Content" ObjectID="_1801370716" r:id="rId114"/>
        </w:object>
      </w:r>
    </w:p>
    <w:p w14:paraId="5BF17AAD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59FC29C5" w14:textId="59666003" w:rsidR="006E21DE" w:rsidRPr="006E21DE" w:rsidRDefault="006C7B8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(II)</w:t>
      </w:r>
      <w:r w:rsidR="006E21DE" w:rsidRPr="006E21DE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2"/>
        </w:rPr>
        <w:object w:dxaOrig="6740" w:dyaOrig="400" w14:anchorId="62348897">
          <v:shape id="_x0000_i1079" type="#_x0000_t75" style="width:337.05pt;height:20.25pt" o:ole="">
            <v:imagedata r:id="rId115" o:title=""/>
          </v:shape>
          <o:OLEObject Type="Embed" ProgID="Equation.DSMT4" ShapeID="_x0000_i1079" DrawAspect="Content" ObjectID="_1801370717" r:id="rId116"/>
        </w:object>
      </w:r>
      <w:r w:rsidR="006E21DE" w:rsidRPr="006E21DE">
        <w:rPr>
          <w:rFonts w:ascii="Times New Roman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38AF5378">
          <v:shape id="_x0000_i1080" type="#_x0000_t75" style="width:17.1pt;height:12.05pt" o:ole="">
            <v:imagedata r:id="rId117" o:title=""/>
          </v:shape>
          <o:OLEObject Type="Embed" ProgID="Equation.DSMT4" ShapeID="_x0000_i1080" DrawAspect="Content" ObjectID="_1801370718" r:id="rId118"/>
        </w:object>
      </w:r>
    </w:p>
    <w:p w14:paraId="39DB6320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</w:p>
    <w:p w14:paraId="3076A66E" w14:textId="05FAB61A" w:rsidR="006E21DE" w:rsidRDefault="006C7B8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 xml:space="preserve">(III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2"/>
        </w:rPr>
        <w:object w:dxaOrig="6740" w:dyaOrig="400" w14:anchorId="0B087DE1">
          <v:shape id="_x0000_i1081" type="#_x0000_t75" style="width:337.05pt;height:20.25pt" o:ole="">
            <v:imagedata r:id="rId119" o:title=""/>
          </v:shape>
          <o:OLEObject Type="Embed" ProgID="Equation.DSMT4" ShapeID="_x0000_i1081" DrawAspect="Content" ObjectID="_1801370719" r:id="rId120"/>
        </w:object>
      </w:r>
      <w:r>
        <w:rPr>
          <w:rFonts w:ascii="Times New Roman" w:hAnsi="Times New Roman"/>
          <w:szCs w:val="24"/>
        </w:rPr>
        <w:t xml:space="preserve">  </w:t>
      </w:r>
      <w:r w:rsidR="006E21DE" w:rsidRPr="006E21DE">
        <w:rPr>
          <w:rFonts w:ascii="Times New Roman" w:hAnsi="Times New Roman"/>
          <w:szCs w:val="24"/>
        </w:rPr>
        <w:t xml:space="preserve"> </w:t>
      </w:r>
      <w:r w:rsidR="00D7415D" w:rsidRPr="00D7415D">
        <w:rPr>
          <w:position w:val="-6"/>
        </w:rPr>
        <w:object w:dxaOrig="340" w:dyaOrig="240" w14:anchorId="1A24919B">
          <v:shape id="_x0000_i1082" type="#_x0000_t75" style="width:17.1pt;height:12.05pt" o:ole="">
            <v:imagedata r:id="rId121" o:title=""/>
          </v:shape>
          <o:OLEObject Type="Embed" ProgID="Equation.DSMT4" ShapeID="_x0000_i1082" DrawAspect="Content" ObjectID="_1801370720" r:id="rId122"/>
        </w:object>
      </w:r>
    </w:p>
    <w:p w14:paraId="52DBA1B3" w14:textId="77777777" w:rsidR="006C7B8E" w:rsidRDefault="006C7B8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4ED744C4" w14:textId="74A7FD80" w:rsidR="006C7B8E" w:rsidRPr="006E21DE" w:rsidRDefault="006C7B8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V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2"/>
        </w:rPr>
        <w:object w:dxaOrig="6740" w:dyaOrig="400" w14:anchorId="5840ABE9">
          <v:shape id="_x0000_i1083" type="#_x0000_t75" style="width:337.05pt;height:20.25pt" o:ole="">
            <v:imagedata r:id="rId123" o:title=""/>
          </v:shape>
          <o:OLEObject Type="Embed" ProgID="Equation.DSMT4" ShapeID="_x0000_i1083" DrawAspect="Content" ObjectID="_1801370721" r:id="rId124"/>
        </w:object>
      </w:r>
      <w:r w:rsidRPr="006E21DE">
        <w:rPr>
          <w:rFonts w:ascii="Times New Roman" w:hAnsi="Times New Roman"/>
          <w:szCs w:val="24"/>
        </w:rPr>
        <w:t xml:space="preserve">.   </w:t>
      </w:r>
      <w:r w:rsidRPr="00A373AE">
        <w:rPr>
          <w:rFonts w:ascii="Times New Roman" w:hAnsi="Times New Roman"/>
          <w:color w:val="C00000"/>
          <w:szCs w:val="24"/>
        </w:rPr>
        <w:sym w:font="Wingdings" w:char="F0E7"/>
      </w:r>
    </w:p>
    <w:p w14:paraId="3375ECE5" w14:textId="77777777" w:rsidR="006E21DE" w:rsidRPr="006E21DE" w:rsidRDefault="006E21DE" w:rsidP="006E21DE">
      <w:pPr>
        <w:spacing w:line="360" w:lineRule="auto"/>
        <w:jc w:val="both"/>
        <w:rPr>
          <w:rFonts w:ascii="Times New Roman" w:hAnsi="Times New Roman"/>
          <w:szCs w:val="24"/>
        </w:rPr>
      </w:pPr>
    </w:p>
    <w:p w14:paraId="4E0DD0ED" w14:textId="51000B1F" w:rsidR="003F391E" w:rsidRPr="006E21DE" w:rsidRDefault="003F391E" w:rsidP="003F391E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eastAsia="Calibri" w:hAnsi="Times New Roman"/>
          <w:szCs w:val="24"/>
        </w:rPr>
        <w:lastRenderedPageBreak/>
        <w:t xml:space="preserve">Inner product </w:t>
      </w:r>
      <w:r w:rsidR="00D7415D" w:rsidRPr="00D7415D">
        <w:rPr>
          <w:position w:val="-6"/>
        </w:rPr>
        <w:object w:dxaOrig="499" w:dyaOrig="340" w14:anchorId="4FBAFE4D">
          <v:shape id="_x0000_i1084" type="#_x0000_t75" style="width:24.9pt;height:17.1pt" o:ole="">
            <v:imagedata r:id="rId125" o:title=""/>
          </v:shape>
          <o:OLEObject Type="Embed" ProgID="Equation.DSMT4" ShapeID="_x0000_i1084" DrawAspect="Content" ObjectID="_1801370722" r:id="rId126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produces a vector</w:t>
      </w:r>
    </w:p>
    <w:p w14:paraId="0314F5BC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eastAsia="Calibri" w:hAnsi="Times New Roman"/>
          <w:szCs w:val="24"/>
        </w:rPr>
      </w:pPr>
    </w:p>
    <w:p w14:paraId="5623D469" w14:textId="1F053037" w:rsidR="006E21DE" w:rsidRPr="006E21DE" w:rsidRDefault="003F391E" w:rsidP="00A373AE">
      <w:pPr>
        <w:tabs>
          <w:tab w:val="left" w:pos="567"/>
        </w:tabs>
        <w:spacing w:line="360" w:lineRule="auto"/>
        <w:jc w:val="both"/>
        <w:rPr>
          <w:rFonts w:ascii="Times New Roman" w:eastAsia="Calibri" w:hAnsi="Times New Roman"/>
          <w:szCs w:val="24"/>
        </w:rPr>
      </w:pPr>
      <w:r>
        <w:rPr>
          <w:rFonts w:ascii="Times New Roman" w:hAnsi="Times New Roman"/>
          <w:szCs w:val="24"/>
        </w:rPr>
        <w:t>(I)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67D69D3C">
          <v:shape id="_x0000_i1085" type="#_x0000_t75" style="width:332pt;height:18.7pt" o:ole="">
            <v:imagedata r:id="rId127" o:title=""/>
          </v:shape>
          <o:OLEObject Type="Embed" ProgID="Equation.DSMT4" ShapeID="_x0000_i1085" DrawAspect="Content" ObjectID="_1801370723" r:id="rId128"/>
        </w:object>
      </w:r>
      <w:r w:rsidR="006E21DE" w:rsidRPr="006E21DE">
        <w:rPr>
          <w:rFonts w:ascii="Times New Roman" w:eastAsia="Calibri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2C520706">
          <v:shape id="_x0000_i1086" type="#_x0000_t75" style="width:17.1pt;height:12.05pt" o:ole="">
            <v:imagedata r:id="rId129" o:title=""/>
          </v:shape>
          <o:OLEObject Type="Embed" ProgID="Equation.DSMT4" ShapeID="_x0000_i1086" DrawAspect="Content" ObjectID="_1801370724" r:id="rId130"/>
        </w:object>
      </w:r>
    </w:p>
    <w:p w14:paraId="379892F2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eastAsia="Calibri" w:hAnsi="Times New Roman"/>
          <w:szCs w:val="24"/>
        </w:rPr>
      </w:pPr>
    </w:p>
    <w:p w14:paraId="734A0D60" w14:textId="44E458DE" w:rsidR="006E21DE" w:rsidRPr="006E21DE" w:rsidRDefault="003F391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(II)</w:t>
      </w:r>
      <w:r w:rsidR="005708D9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 xml:space="preserve"> </w:t>
      </w:r>
      <w:r w:rsidR="00D7415D" w:rsidRPr="00D7415D">
        <w:rPr>
          <w:position w:val="-10"/>
        </w:rPr>
        <w:object w:dxaOrig="6640" w:dyaOrig="380" w14:anchorId="52C30ACF">
          <v:shape id="_x0000_i1087" type="#_x0000_t75" style="width:332pt;height:18.7pt" o:ole="">
            <v:imagedata r:id="rId131" o:title=""/>
          </v:shape>
          <o:OLEObject Type="Embed" ProgID="Equation.DSMT4" ShapeID="_x0000_i1087" DrawAspect="Content" ObjectID="_1801370725" r:id="rId132"/>
        </w:object>
      </w:r>
      <w:r w:rsidR="006E21DE" w:rsidRPr="006E21DE">
        <w:rPr>
          <w:rFonts w:ascii="Times New Roman" w:hAnsi="Times New Roman"/>
          <w:szCs w:val="24"/>
        </w:rPr>
        <w:t xml:space="preserve">  </w:t>
      </w:r>
      <w:r w:rsidR="00D7415D" w:rsidRPr="00D7415D">
        <w:rPr>
          <w:position w:val="-6"/>
        </w:rPr>
        <w:object w:dxaOrig="340" w:dyaOrig="240" w14:anchorId="50B3DAA8">
          <v:shape id="_x0000_i1088" type="#_x0000_t75" style="width:17.1pt;height:12.05pt" o:ole="">
            <v:imagedata r:id="rId133" o:title=""/>
          </v:shape>
          <o:OLEObject Type="Embed" ProgID="Equation.DSMT4" ShapeID="_x0000_i1088" DrawAspect="Content" ObjectID="_1801370726" r:id="rId134"/>
        </w:object>
      </w:r>
    </w:p>
    <w:p w14:paraId="7AF0164E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</w:p>
    <w:p w14:paraId="6794A70B" w14:textId="31FAB516" w:rsidR="006E21DE" w:rsidRDefault="003F391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(III)</w:t>
      </w:r>
      <w:r w:rsidR="005708D9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 xml:space="preserve"> </w:t>
      </w:r>
      <w:r w:rsidR="00D7415D" w:rsidRPr="00D7415D">
        <w:rPr>
          <w:position w:val="-10"/>
        </w:rPr>
        <w:object w:dxaOrig="6640" w:dyaOrig="380" w14:anchorId="2B6ABFF3">
          <v:shape id="_x0000_i1089" type="#_x0000_t75" style="width:332pt;height:18.7pt" o:ole="">
            <v:imagedata r:id="rId135" o:title=""/>
          </v:shape>
          <o:OLEObject Type="Embed" ProgID="Equation.DSMT4" ShapeID="_x0000_i1089" DrawAspect="Content" ObjectID="_1801370727" r:id="rId136"/>
        </w:object>
      </w:r>
      <w:r>
        <w:rPr>
          <w:rFonts w:ascii="Times New Roman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50269146">
          <v:shape id="_x0000_i1090" type="#_x0000_t75" style="width:17.1pt;height:12.05pt" o:ole="">
            <v:imagedata r:id="rId129" o:title=""/>
          </v:shape>
          <o:OLEObject Type="Embed" ProgID="Equation.DSMT4" ShapeID="_x0000_i1090" DrawAspect="Content" ObjectID="_1801370728" r:id="rId137"/>
        </w:object>
      </w:r>
    </w:p>
    <w:p w14:paraId="4CD942D0" w14:textId="77777777" w:rsidR="003F391E" w:rsidRDefault="003F391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</w:p>
    <w:p w14:paraId="45E4FC08" w14:textId="0AFC81AC" w:rsidR="003F391E" w:rsidRDefault="003F391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 xml:space="preserve">(IV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2D579357">
          <v:shape id="_x0000_i1091" type="#_x0000_t75" style="width:332pt;height:18.7pt" o:ole="">
            <v:imagedata r:id="rId138" o:title=""/>
          </v:shape>
          <o:OLEObject Type="Embed" ProgID="Equation.DSMT4" ShapeID="_x0000_i1091" DrawAspect="Content" ObjectID="_1801370729" r:id="rId139"/>
        </w:object>
      </w:r>
      <w:r w:rsidRPr="006E21DE">
        <w:rPr>
          <w:rFonts w:ascii="Times New Roman" w:hAnsi="Times New Roman"/>
          <w:szCs w:val="24"/>
        </w:rPr>
        <w:t xml:space="preserve">.   </w:t>
      </w:r>
      <w:r w:rsidRPr="00A373AE">
        <w:rPr>
          <w:rFonts w:ascii="Times New Roman" w:hAnsi="Times New Roman"/>
          <w:color w:val="C00000"/>
          <w:szCs w:val="24"/>
        </w:rPr>
        <w:sym w:font="Wingdings" w:char="F0E7"/>
      </w:r>
    </w:p>
    <w:p w14:paraId="7CA589E8" w14:textId="77777777" w:rsidR="005708D9" w:rsidRDefault="005708D9" w:rsidP="003F391E">
      <w:pPr>
        <w:jc w:val="both"/>
        <w:rPr>
          <w:rFonts w:ascii="Times New Roman" w:hAnsi="Times New Roman"/>
          <w:color w:val="FF0000"/>
          <w:szCs w:val="24"/>
        </w:rPr>
      </w:pPr>
    </w:p>
    <w:p w14:paraId="75A882AA" w14:textId="6C4318F2" w:rsidR="005708D9" w:rsidRPr="006E21DE" w:rsidRDefault="005708D9" w:rsidP="005708D9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eastAsia="Calibri" w:hAnsi="Times New Roman"/>
          <w:szCs w:val="24"/>
        </w:rPr>
        <w:t xml:space="preserve">Inner product </w:t>
      </w:r>
      <w:r w:rsidR="00D7415D" w:rsidRPr="00D7415D">
        <w:rPr>
          <w:position w:val="-6"/>
        </w:rPr>
        <w:object w:dxaOrig="499" w:dyaOrig="340" w14:anchorId="323FA352">
          <v:shape id="_x0000_i1092" type="#_x0000_t75" style="width:24.9pt;height:17.1pt" o:ole="">
            <v:imagedata r:id="rId140" o:title=""/>
          </v:shape>
          <o:OLEObject Type="Embed" ProgID="Equation.DSMT4" ShapeID="_x0000_i1092" DrawAspect="Content" ObjectID="_1801370730" r:id="rId141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produces a second order tensor</w:t>
      </w:r>
    </w:p>
    <w:p w14:paraId="5CA9977C" w14:textId="77777777" w:rsidR="005708D9" w:rsidRPr="005708D9" w:rsidRDefault="005708D9" w:rsidP="00A373AE">
      <w:pPr>
        <w:spacing w:line="360" w:lineRule="auto"/>
        <w:rPr>
          <w:rFonts w:ascii="Times New Roman" w:hAnsi="Times New Roman"/>
          <w:szCs w:val="24"/>
        </w:rPr>
      </w:pPr>
    </w:p>
    <w:p w14:paraId="71256741" w14:textId="7CDFF6C4" w:rsidR="005708D9" w:rsidRP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I)</w:t>
      </w:r>
      <w:r w:rsidRPr="005708D9">
        <w:rPr>
          <w:rFonts w:ascii="Times New Roman" w:hAnsi="Times New Roman"/>
          <w:szCs w:val="24"/>
        </w:rPr>
        <w:t xml:space="preserve">  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22BA7631">
          <v:shape id="_x0000_i1093" type="#_x0000_t75" style="width:332pt;height:18.7pt" o:ole="">
            <v:imagedata r:id="rId142" o:title=""/>
          </v:shape>
          <o:OLEObject Type="Embed" ProgID="Equation.DSMT4" ShapeID="_x0000_i1093" DrawAspect="Content" ObjectID="_1801370731" r:id="rId143"/>
        </w:object>
      </w:r>
      <w:r w:rsidRPr="005708D9">
        <w:rPr>
          <w:rFonts w:ascii="Times New Roman" w:hAnsi="Times New Roman"/>
          <w:szCs w:val="24"/>
        </w:rPr>
        <w:t xml:space="preserve">   </w:t>
      </w:r>
      <w:bookmarkStart w:id="0" w:name="MTBlankEqn"/>
      <w:r w:rsidR="00D7415D" w:rsidRPr="00D7415D">
        <w:rPr>
          <w:position w:val="-6"/>
        </w:rPr>
        <w:object w:dxaOrig="340" w:dyaOrig="240" w14:anchorId="1076AFD3">
          <v:shape id="_x0000_i1094" type="#_x0000_t75" style="width:17.1pt;height:12.05pt" o:ole="">
            <v:imagedata r:id="rId144" o:title=""/>
          </v:shape>
          <o:OLEObject Type="Embed" ProgID="Equation.DSMT4" ShapeID="_x0000_i1094" DrawAspect="Content" ObjectID="_1801370732" r:id="rId145"/>
        </w:object>
      </w:r>
      <w:bookmarkEnd w:id="0"/>
    </w:p>
    <w:p w14:paraId="42F72871" w14:textId="77777777" w:rsidR="005708D9" w:rsidRP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</w:p>
    <w:p w14:paraId="1ED74C65" w14:textId="3E7095C3" w:rsidR="005708D9" w:rsidRP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I)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3AEA3B80">
          <v:shape id="_x0000_i1095" type="#_x0000_t75" style="width:332pt;height:18.7pt" o:ole="">
            <v:imagedata r:id="rId146" o:title=""/>
          </v:shape>
          <o:OLEObject Type="Embed" ProgID="Equation.DSMT4" ShapeID="_x0000_i1095" DrawAspect="Content" ObjectID="_1801370733" r:id="rId147"/>
        </w:object>
      </w:r>
      <w:r w:rsidRPr="005708D9">
        <w:rPr>
          <w:rFonts w:ascii="Times New Roman" w:hAnsi="Times New Roman"/>
          <w:szCs w:val="24"/>
        </w:rPr>
        <w:t xml:space="preserve">  </w:t>
      </w:r>
      <w:r w:rsidR="00A373AE">
        <w:rPr>
          <w:rFonts w:ascii="Times New Roman" w:hAnsi="Times New Roman"/>
          <w:szCs w:val="24"/>
        </w:rPr>
        <w:t xml:space="preserve"> </w:t>
      </w:r>
      <w:r w:rsidR="00D7415D" w:rsidRPr="00D7415D">
        <w:rPr>
          <w:position w:val="-6"/>
        </w:rPr>
        <w:object w:dxaOrig="340" w:dyaOrig="240" w14:anchorId="0A668F84">
          <v:shape id="_x0000_i1096" type="#_x0000_t75" style="width:17.1pt;height:12.05pt" o:ole="">
            <v:imagedata r:id="rId148" o:title=""/>
          </v:shape>
          <o:OLEObject Type="Embed" ProgID="Equation.DSMT4" ShapeID="_x0000_i1096" DrawAspect="Content" ObjectID="_1801370734" r:id="rId149"/>
        </w:object>
      </w:r>
    </w:p>
    <w:p w14:paraId="449A9442" w14:textId="77777777" w:rsidR="005708D9" w:rsidRP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</w:p>
    <w:p w14:paraId="79369272" w14:textId="6E527128" w:rsid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 xml:space="preserve">(III)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6F3D7583">
          <v:shape id="_x0000_i1097" type="#_x0000_t75" style="width:332pt;height:18.7pt" o:ole="">
            <v:imagedata r:id="rId150" o:title=""/>
          </v:shape>
          <o:OLEObject Type="Embed" ProgID="Equation.DSMT4" ShapeID="_x0000_i1097" DrawAspect="Content" ObjectID="_1801370735" r:id="rId151"/>
        </w:object>
      </w:r>
      <w:r w:rsidRPr="005708D9">
        <w:rPr>
          <w:rFonts w:ascii="Times New Roman" w:hAnsi="Times New Roman"/>
          <w:szCs w:val="24"/>
        </w:rPr>
        <w:t xml:space="preserve">  </w:t>
      </w:r>
      <w:r w:rsidR="00A373AE">
        <w:rPr>
          <w:rFonts w:ascii="Times New Roman" w:hAnsi="Times New Roman"/>
          <w:szCs w:val="24"/>
        </w:rPr>
        <w:t xml:space="preserve"> </w:t>
      </w:r>
      <w:r w:rsidR="00D7415D" w:rsidRPr="00D7415D">
        <w:rPr>
          <w:position w:val="-6"/>
        </w:rPr>
        <w:object w:dxaOrig="340" w:dyaOrig="240" w14:anchorId="371D65C7">
          <v:shape id="_x0000_i1098" type="#_x0000_t75" style="width:17.1pt;height:12.05pt" o:ole="">
            <v:imagedata r:id="rId152" o:title=""/>
          </v:shape>
          <o:OLEObject Type="Embed" ProgID="Equation.DSMT4" ShapeID="_x0000_i1098" DrawAspect="Content" ObjectID="_1801370736" r:id="rId153"/>
        </w:object>
      </w:r>
    </w:p>
    <w:p w14:paraId="3D9D23E3" w14:textId="77777777" w:rsid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</w:p>
    <w:p w14:paraId="50769AB3" w14:textId="63FE6DDB" w:rsidR="005708D9" w:rsidRP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V)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137C31AA">
          <v:shape id="_x0000_i1099" type="#_x0000_t75" style="width:332pt;height:18.7pt" o:ole="">
            <v:imagedata r:id="rId154" o:title=""/>
          </v:shape>
          <o:OLEObject Type="Embed" ProgID="Equation.DSMT4" ShapeID="_x0000_i1099" DrawAspect="Content" ObjectID="_1801370737" r:id="rId155"/>
        </w:object>
      </w:r>
      <w:r w:rsidRPr="005708D9">
        <w:rPr>
          <w:rFonts w:ascii="Times New Roman" w:hAnsi="Times New Roman"/>
          <w:szCs w:val="24"/>
        </w:rPr>
        <w:t xml:space="preserve">.   </w:t>
      </w:r>
      <w:r w:rsidRPr="00A373AE">
        <w:rPr>
          <w:rFonts w:ascii="Times New Roman" w:hAnsi="Times New Roman"/>
          <w:color w:val="C00000"/>
          <w:szCs w:val="24"/>
        </w:rPr>
        <w:sym w:font="Wingdings" w:char="F0E7"/>
      </w:r>
    </w:p>
    <w:p w14:paraId="711999B2" w14:textId="77777777" w:rsidR="005708D9" w:rsidRPr="005708D9" w:rsidRDefault="005708D9" w:rsidP="005708D9">
      <w:pPr>
        <w:rPr>
          <w:rFonts w:ascii="Times New Roman" w:hAnsi="Times New Roman"/>
          <w:szCs w:val="24"/>
        </w:rPr>
      </w:pPr>
    </w:p>
    <w:p w14:paraId="7E2A253E" w14:textId="77777777" w:rsidR="005708D9" w:rsidRPr="006E21DE" w:rsidRDefault="005708D9" w:rsidP="003F391E">
      <w:pPr>
        <w:jc w:val="both"/>
        <w:rPr>
          <w:rFonts w:ascii="Times New Roman" w:hAnsi="Times New Roman"/>
          <w:color w:val="FF0000"/>
          <w:szCs w:val="24"/>
        </w:rPr>
      </w:pPr>
    </w:p>
    <w:p w14:paraId="31E3A4CD" w14:textId="77777777" w:rsidR="003F391E" w:rsidRPr="006E21DE" w:rsidRDefault="003F391E" w:rsidP="006E21DE">
      <w:pPr>
        <w:jc w:val="both"/>
        <w:rPr>
          <w:rFonts w:ascii="Times New Roman" w:hAnsi="Times New Roman"/>
          <w:color w:val="FF0000"/>
          <w:szCs w:val="24"/>
        </w:rPr>
      </w:pPr>
    </w:p>
    <w:p w14:paraId="053607E5" w14:textId="77777777" w:rsidR="006E21DE" w:rsidRPr="00F77FA1" w:rsidRDefault="006E21DE" w:rsidP="006E21DE">
      <w:pPr>
        <w:spacing w:line="360" w:lineRule="auto"/>
        <w:jc w:val="both"/>
      </w:pPr>
    </w:p>
    <w:p w14:paraId="04D9913F" w14:textId="77777777" w:rsidR="00F76491" w:rsidRPr="00C01ECC" w:rsidRDefault="00F76491" w:rsidP="004E5C1E"/>
    <w:sectPr w:rsidR="00F76491" w:rsidRPr="00C01ECC" w:rsidSect="00E862B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0F3593C" w14:textId="77777777" w:rsidR="00E862BA" w:rsidRDefault="00E862BA" w:rsidP="00D05AAA">
      <w:r>
        <w:separator/>
      </w:r>
    </w:p>
  </w:endnote>
  <w:endnote w:type="continuationSeparator" w:id="0">
    <w:p w14:paraId="7A82CBE6" w14:textId="77777777" w:rsidR="00E862BA" w:rsidRDefault="00E862BA" w:rsidP="00D05A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FF1B75" w14:textId="77777777" w:rsidR="00E862BA" w:rsidRDefault="00E862BA" w:rsidP="00D05AAA">
      <w:r>
        <w:separator/>
      </w:r>
    </w:p>
  </w:footnote>
  <w:footnote w:type="continuationSeparator" w:id="0">
    <w:p w14:paraId="342FA007" w14:textId="77777777" w:rsidR="00E862BA" w:rsidRDefault="00E862BA" w:rsidP="00D05A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46D058DA"/>
    <w:multiLevelType w:val="hybridMultilevel"/>
    <w:tmpl w:val="1A66FE70"/>
    <w:lvl w:ilvl="0" w:tplc="57FCC152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A96D84"/>
    <w:multiLevelType w:val="hybridMultilevel"/>
    <w:tmpl w:val="4A26F44A"/>
    <w:lvl w:ilvl="0" w:tplc="FBB04638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11190068">
    <w:abstractNumId w:val="0"/>
  </w:num>
  <w:num w:numId="2" w16cid:durableId="418331248">
    <w:abstractNumId w:val="1"/>
  </w:num>
  <w:num w:numId="3" w16cid:durableId="279902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LS0MLe0NLcwtjQ2tDRT0lEKTi0uzszPAykwrAUAz2zQMiwAAAA="/>
  </w:docVars>
  <w:rsids>
    <w:rsidRoot w:val="00D221DA"/>
    <w:rsid w:val="00025A3D"/>
    <w:rsid w:val="00030786"/>
    <w:rsid w:val="00035604"/>
    <w:rsid w:val="00037763"/>
    <w:rsid w:val="000478DD"/>
    <w:rsid w:val="00051D06"/>
    <w:rsid w:val="000659B9"/>
    <w:rsid w:val="000814DD"/>
    <w:rsid w:val="000A1891"/>
    <w:rsid w:val="000A4719"/>
    <w:rsid w:val="000B0F30"/>
    <w:rsid w:val="000D5249"/>
    <w:rsid w:val="000F4F7B"/>
    <w:rsid w:val="000F7A92"/>
    <w:rsid w:val="0010093A"/>
    <w:rsid w:val="00115074"/>
    <w:rsid w:val="00130544"/>
    <w:rsid w:val="0013232C"/>
    <w:rsid w:val="00144628"/>
    <w:rsid w:val="00162B8C"/>
    <w:rsid w:val="001779EC"/>
    <w:rsid w:val="001813D5"/>
    <w:rsid w:val="001906B2"/>
    <w:rsid w:val="001A1EA0"/>
    <w:rsid w:val="001C59EF"/>
    <w:rsid w:val="001D24C5"/>
    <w:rsid w:val="00204D88"/>
    <w:rsid w:val="00204DDB"/>
    <w:rsid w:val="00211A44"/>
    <w:rsid w:val="002249D1"/>
    <w:rsid w:val="002309C3"/>
    <w:rsid w:val="002401D8"/>
    <w:rsid w:val="002435F9"/>
    <w:rsid w:val="002447D6"/>
    <w:rsid w:val="0028569C"/>
    <w:rsid w:val="0029143F"/>
    <w:rsid w:val="002A2D68"/>
    <w:rsid w:val="002A308A"/>
    <w:rsid w:val="002B1A24"/>
    <w:rsid w:val="002B6E5A"/>
    <w:rsid w:val="002C0A82"/>
    <w:rsid w:val="002C7E74"/>
    <w:rsid w:val="002D3AA4"/>
    <w:rsid w:val="002D616E"/>
    <w:rsid w:val="002E1D6F"/>
    <w:rsid w:val="002F26E6"/>
    <w:rsid w:val="003171A1"/>
    <w:rsid w:val="003329F2"/>
    <w:rsid w:val="00342623"/>
    <w:rsid w:val="003625EB"/>
    <w:rsid w:val="00377BFA"/>
    <w:rsid w:val="003866D3"/>
    <w:rsid w:val="00390C13"/>
    <w:rsid w:val="00393389"/>
    <w:rsid w:val="003B3FFA"/>
    <w:rsid w:val="003C01DE"/>
    <w:rsid w:val="003E2E12"/>
    <w:rsid w:val="003E514F"/>
    <w:rsid w:val="003F1C42"/>
    <w:rsid w:val="003F391E"/>
    <w:rsid w:val="0040283F"/>
    <w:rsid w:val="00413687"/>
    <w:rsid w:val="004327AA"/>
    <w:rsid w:val="004440A9"/>
    <w:rsid w:val="00451F78"/>
    <w:rsid w:val="00467B7B"/>
    <w:rsid w:val="004929AD"/>
    <w:rsid w:val="00496560"/>
    <w:rsid w:val="004A12C0"/>
    <w:rsid w:val="004B03F0"/>
    <w:rsid w:val="004B7E4A"/>
    <w:rsid w:val="004E5C1E"/>
    <w:rsid w:val="004F2F74"/>
    <w:rsid w:val="004F347F"/>
    <w:rsid w:val="005023CE"/>
    <w:rsid w:val="00564628"/>
    <w:rsid w:val="005708D9"/>
    <w:rsid w:val="00577239"/>
    <w:rsid w:val="0058248F"/>
    <w:rsid w:val="005A15E8"/>
    <w:rsid w:val="005A31DA"/>
    <w:rsid w:val="005B3337"/>
    <w:rsid w:val="005B33BC"/>
    <w:rsid w:val="005C27F5"/>
    <w:rsid w:val="005C3E62"/>
    <w:rsid w:val="005D4CCA"/>
    <w:rsid w:val="005E5891"/>
    <w:rsid w:val="005E6B85"/>
    <w:rsid w:val="005E6FD7"/>
    <w:rsid w:val="006062FA"/>
    <w:rsid w:val="006073BB"/>
    <w:rsid w:val="006334E1"/>
    <w:rsid w:val="00641E38"/>
    <w:rsid w:val="00656912"/>
    <w:rsid w:val="006722DA"/>
    <w:rsid w:val="0067299A"/>
    <w:rsid w:val="006760A5"/>
    <w:rsid w:val="006902F2"/>
    <w:rsid w:val="006914BB"/>
    <w:rsid w:val="006A3C9A"/>
    <w:rsid w:val="006B5AFB"/>
    <w:rsid w:val="006C4FEC"/>
    <w:rsid w:val="006C6952"/>
    <w:rsid w:val="006C7B8E"/>
    <w:rsid w:val="006E21DE"/>
    <w:rsid w:val="006E4022"/>
    <w:rsid w:val="006F10E8"/>
    <w:rsid w:val="006F3438"/>
    <w:rsid w:val="00702491"/>
    <w:rsid w:val="00703609"/>
    <w:rsid w:val="00723D2B"/>
    <w:rsid w:val="00726F7E"/>
    <w:rsid w:val="00731803"/>
    <w:rsid w:val="0078186C"/>
    <w:rsid w:val="007B618B"/>
    <w:rsid w:val="007D468D"/>
    <w:rsid w:val="00824B02"/>
    <w:rsid w:val="008810EC"/>
    <w:rsid w:val="0088774E"/>
    <w:rsid w:val="00887DF9"/>
    <w:rsid w:val="008A3BDD"/>
    <w:rsid w:val="008B4CD4"/>
    <w:rsid w:val="008B5A88"/>
    <w:rsid w:val="008C023A"/>
    <w:rsid w:val="008D3935"/>
    <w:rsid w:val="008E4199"/>
    <w:rsid w:val="008F520E"/>
    <w:rsid w:val="00944A0A"/>
    <w:rsid w:val="00952A84"/>
    <w:rsid w:val="00965578"/>
    <w:rsid w:val="00970CC1"/>
    <w:rsid w:val="00972585"/>
    <w:rsid w:val="00985C87"/>
    <w:rsid w:val="009864CC"/>
    <w:rsid w:val="00992A5F"/>
    <w:rsid w:val="00995B01"/>
    <w:rsid w:val="009A7B04"/>
    <w:rsid w:val="009C6A6E"/>
    <w:rsid w:val="009E3A4D"/>
    <w:rsid w:val="009F6E3B"/>
    <w:rsid w:val="00A1086E"/>
    <w:rsid w:val="00A125A1"/>
    <w:rsid w:val="00A13389"/>
    <w:rsid w:val="00A23CE3"/>
    <w:rsid w:val="00A325CF"/>
    <w:rsid w:val="00A373AE"/>
    <w:rsid w:val="00A509FA"/>
    <w:rsid w:val="00A77852"/>
    <w:rsid w:val="00AA1976"/>
    <w:rsid w:val="00AB1D55"/>
    <w:rsid w:val="00B032F0"/>
    <w:rsid w:val="00B16D3D"/>
    <w:rsid w:val="00B231CE"/>
    <w:rsid w:val="00B25A03"/>
    <w:rsid w:val="00B30848"/>
    <w:rsid w:val="00B42423"/>
    <w:rsid w:val="00B67196"/>
    <w:rsid w:val="00B80EDA"/>
    <w:rsid w:val="00B86C41"/>
    <w:rsid w:val="00B959ED"/>
    <w:rsid w:val="00BB64B5"/>
    <w:rsid w:val="00BB7DA1"/>
    <w:rsid w:val="00BF60C9"/>
    <w:rsid w:val="00C01ECC"/>
    <w:rsid w:val="00C11BD3"/>
    <w:rsid w:val="00C127B1"/>
    <w:rsid w:val="00C137EC"/>
    <w:rsid w:val="00C50F14"/>
    <w:rsid w:val="00C6016F"/>
    <w:rsid w:val="00CC35CD"/>
    <w:rsid w:val="00CD6C85"/>
    <w:rsid w:val="00CE1119"/>
    <w:rsid w:val="00CE1A64"/>
    <w:rsid w:val="00CE1F35"/>
    <w:rsid w:val="00CE2C7B"/>
    <w:rsid w:val="00D00CB1"/>
    <w:rsid w:val="00D05AAA"/>
    <w:rsid w:val="00D221DA"/>
    <w:rsid w:val="00D25360"/>
    <w:rsid w:val="00D30028"/>
    <w:rsid w:val="00D31F43"/>
    <w:rsid w:val="00D37EF2"/>
    <w:rsid w:val="00D46324"/>
    <w:rsid w:val="00D55C53"/>
    <w:rsid w:val="00D7415D"/>
    <w:rsid w:val="00D928C6"/>
    <w:rsid w:val="00DB08F3"/>
    <w:rsid w:val="00DB54EE"/>
    <w:rsid w:val="00DC3B7E"/>
    <w:rsid w:val="00DE2A6A"/>
    <w:rsid w:val="00E00D70"/>
    <w:rsid w:val="00E041AD"/>
    <w:rsid w:val="00E158EF"/>
    <w:rsid w:val="00E20BD8"/>
    <w:rsid w:val="00E44934"/>
    <w:rsid w:val="00E75DF2"/>
    <w:rsid w:val="00E83C04"/>
    <w:rsid w:val="00E85727"/>
    <w:rsid w:val="00E862BA"/>
    <w:rsid w:val="00E87A5D"/>
    <w:rsid w:val="00E914FD"/>
    <w:rsid w:val="00EC377C"/>
    <w:rsid w:val="00EE79B5"/>
    <w:rsid w:val="00F116A7"/>
    <w:rsid w:val="00F11A57"/>
    <w:rsid w:val="00F14953"/>
    <w:rsid w:val="00F21C28"/>
    <w:rsid w:val="00F37AF4"/>
    <w:rsid w:val="00F37ED9"/>
    <w:rsid w:val="00F414EF"/>
    <w:rsid w:val="00F729EE"/>
    <w:rsid w:val="00F76491"/>
    <w:rsid w:val="00FB42B5"/>
    <w:rsid w:val="00FD0960"/>
    <w:rsid w:val="00FD6D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1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2D14C6A3"/>
  <w15:chartTrackingRefBased/>
  <w15:docId w15:val="{1290839C-FF1B-42AD-A26B-FDA3980594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character" w:customStyle="1" w:styleId="FooterChar">
    <w:name w:val="Footer Char"/>
    <w:link w:val="Footer"/>
    <w:uiPriority w:val="99"/>
    <w:rsid w:val="00B25A03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944A0A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3</Pages>
  <Words>226</Words>
  <Characters>1117</Characters>
  <Application>Microsoft Office Word</Application>
  <DocSecurity>0</DocSecurity>
  <Lines>88</Lines>
  <Paragraphs>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1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cp:lastModifiedBy>Freund Jouni</cp:lastModifiedBy>
  <cp:revision>17</cp:revision>
  <cp:lastPrinted>2025-02-18T05:57:00Z</cp:lastPrinted>
  <dcterms:created xsi:type="dcterms:W3CDTF">2021-02-28T09:24:00Z</dcterms:created>
  <dcterms:modified xsi:type="dcterms:W3CDTF">2025-02-18T0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